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4" r:id="rId1"/>
    <p:sldMasterId id="2147483850" r:id="rId2"/>
    <p:sldMasterId id="2147483862" r:id="rId3"/>
    <p:sldMasterId id="2147483886" r:id="rId4"/>
    <p:sldMasterId id="2147483934" r:id="rId5"/>
  </p:sldMasterIdLst>
  <p:notesMasterIdLst>
    <p:notesMasterId r:id="rId33"/>
  </p:notesMasterIdLst>
  <p:sldIdLst>
    <p:sldId id="456" r:id="rId6"/>
    <p:sldId id="486" r:id="rId7"/>
    <p:sldId id="444" r:id="rId8"/>
    <p:sldId id="445" r:id="rId9"/>
    <p:sldId id="446" r:id="rId10"/>
    <p:sldId id="447" r:id="rId11"/>
    <p:sldId id="448" r:id="rId12"/>
    <p:sldId id="439" r:id="rId13"/>
    <p:sldId id="460" r:id="rId14"/>
    <p:sldId id="480" r:id="rId15"/>
    <p:sldId id="289" r:id="rId16"/>
    <p:sldId id="485" r:id="rId17"/>
    <p:sldId id="487" r:id="rId18"/>
    <p:sldId id="488" r:id="rId19"/>
    <p:sldId id="285" r:id="rId20"/>
    <p:sldId id="482" r:id="rId21"/>
    <p:sldId id="296" r:id="rId22"/>
    <p:sldId id="491" r:id="rId23"/>
    <p:sldId id="493" r:id="rId24"/>
    <p:sldId id="272" r:id="rId25"/>
    <p:sldId id="295" r:id="rId26"/>
    <p:sldId id="297" r:id="rId27"/>
    <p:sldId id="290" r:id="rId28"/>
    <p:sldId id="478" r:id="rId29"/>
    <p:sldId id="468" r:id="rId30"/>
    <p:sldId id="471" r:id="rId31"/>
    <p:sldId id="489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5C09"/>
    <a:srgbClr val="FF0B0B"/>
    <a:srgbClr val="0000B0"/>
    <a:srgbClr val="FF9900"/>
    <a:srgbClr val="FF9933"/>
    <a:srgbClr val="FF6600"/>
    <a:srgbClr val="F56309"/>
    <a:srgbClr val="F66F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5" d="100"/>
          <a:sy n="85" d="100"/>
        </p:scale>
        <p:origin x="1406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91D5E2-E96D-4D8D-88B5-FD4FACA017CE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221413-D101-498F-82C2-625014A12B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2737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980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87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5701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307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340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0686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050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2753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6420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9704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952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0732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6049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2477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0837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2916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133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9216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4690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9060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9361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346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06382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4512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4760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5558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0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6160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4927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50363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6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6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32836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1625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809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5696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45819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6980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93490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98883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6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6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0761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420283"/>
            <a:ext cx="38862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590800"/>
            <a:ext cx="32004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0282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6056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937934"/>
            <a:ext cx="3886200" cy="908050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937809"/>
            <a:ext cx="3886200" cy="1000125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52075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2019300" cy="3017309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1066800"/>
            <a:ext cx="2019300" cy="3017309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808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23409"/>
            <a:ext cx="2020094" cy="42650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449917"/>
            <a:ext cx="2020094" cy="2634192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1023409"/>
            <a:ext cx="2020888" cy="42650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449917"/>
            <a:ext cx="2020888" cy="2634192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143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44160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1887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0948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2033"/>
            <a:ext cx="1504157" cy="774700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82034"/>
            <a:ext cx="2555875" cy="3902075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6734"/>
            <a:ext cx="1504157" cy="3127375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9402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3200400"/>
            <a:ext cx="2743200" cy="3778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408517"/>
            <a:ext cx="2743200" cy="27432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3578225"/>
            <a:ext cx="2743200" cy="536575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76783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68127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83092"/>
            <a:ext cx="10287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83092"/>
            <a:ext cx="30099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667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913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787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902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970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F0AD9-102D-45E8-8957-3492107B981F}" type="datetimeFigureOut">
              <a:rPr lang="en-US" smtClean="0"/>
              <a:t>25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7F6106-F7B3-46B8-9DFC-9F3E2B3FD42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50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rgbClr val="F9CA8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en-US" sz="2000">
                <a:solidFill>
                  <a:srgbClr val="0000CC"/>
                </a:solidFill>
                <a:latin typeface=".VnHelvetInsH" panose="020B7200000000000000" pitchFamily="34" charset="0"/>
              </a:rPr>
              <a:t>Phßng gi¸o dôc thµnh phè huÕ</a:t>
            </a:r>
          </a:p>
          <a:p>
            <a:pPr eaLnBrk="1" hangingPunct="1">
              <a:lnSpc>
                <a:spcPct val="125000"/>
              </a:lnSpc>
            </a:pPr>
            <a:endParaRPr lang="en-US" altLang="en-US" sz="2000">
              <a:solidFill>
                <a:srgbClr val="0000CC"/>
              </a:solidFill>
              <a:latin typeface=".VnHelvetInsH" panose="020B7200000000000000" pitchFamily="34" charset="0"/>
            </a:endParaRPr>
          </a:p>
        </p:txBody>
      </p:sp>
      <p:sp>
        <p:nvSpPr>
          <p:cNvPr id="8" name="WordArt 53"/>
          <p:cNvSpPr>
            <a:spLocks noChangeArrowheads="1" noChangeShapeType="1" noTextEdit="1"/>
          </p:cNvSpPr>
          <p:nvPr userDrawn="1"/>
        </p:nvSpPr>
        <p:spPr bwMode="auto">
          <a:xfrm>
            <a:off x="0" y="457200"/>
            <a:ext cx="3914775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b="1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ƯỜNG THCS NGUYỄN CHÍ DIỂU</a:t>
            </a:r>
            <a:endParaRPr lang="en-US" sz="3200" b="1" kern="1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54" descr="LT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17475"/>
            <a:ext cx="240347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3709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82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25/03/2025</a:t>
            </a:fld>
            <a:endParaRPr lang="vi-V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972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6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9A217F71-3C0C-4A8B-9EB8-468D9DF93E3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5/3/2025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AAB7887-A174-49A6-A52C-1DDCFB9EFD5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69208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83092"/>
            <a:ext cx="4114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66800"/>
            <a:ext cx="41148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4237567"/>
            <a:ext cx="10668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5/3/20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4237567"/>
            <a:ext cx="14478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4237567"/>
            <a:ext cx="10668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493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5" r:id="rId1"/>
    <p:sldLayoutId id="2147483936" r:id="rId2"/>
    <p:sldLayoutId id="2147483937" r:id="rId3"/>
    <p:sldLayoutId id="2147483938" r:id="rId4"/>
    <p:sldLayoutId id="2147483939" r:id="rId5"/>
    <p:sldLayoutId id="2147483940" r:id="rId6"/>
    <p:sldLayoutId id="2147483941" r:id="rId7"/>
    <p:sldLayoutId id="2147483942" r:id="rId8"/>
    <p:sldLayoutId id="2147483943" r:id="rId9"/>
    <p:sldLayoutId id="2147483944" r:id="rId10"/>
    <p:sldLayoutId id="2147483945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2" Type="http://schemas.microsoft.com/office/2007/relationships/media" Target="../media/media2.mp4"/><Relationship Id="rId1" Type="http://schemas.openxmlformats.org/officeDocument/2006/relationships/tags" Target="../tags/tag2.xml"/><Relationship Id="rId5" Type="http://schemas.openxmlformats.org/officeDocument/2006/relationships/image" Target="../media/image31.png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43.png"/><Relationship Id="rId5" Type="http://schemas.openxmlformats.org/officeDocument/2006/relationships/image" Target="../media/image42.svg"/><Relationship Id="rId4" Type="http://schemas.openxmlformats.org/officeDocument/2006/relationships/image" Target="../media/image41.png"/><Relationship Id="rId9" Type="http://schemas.openxmlformats.org/officeDocument/2006/relationships/image" Target="../media/image46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4.svg"/><Relationship Id="rId7" Type="http://schemas.openxmlformats.org/officeDocument/2006/relationships/image" Target="../media/image4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slide" Target="slide10.xml"/><Relationship Id="rId4" Type="http://schemas.openxmlformats.org/officeDocument/2006/relationships/image" Target="../media/image27.png"/><Relationship Id="rId9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4.svg"/><Relationship Id="rId7" Type="http://schemas.openxmlformats.org/officeDocument/2006/relationships/image" Target="../media/image4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slide" Target="slide10.xml"/><Relationship Id="rId4" Type="http://schemas.openxmlformats.org/officeDocument/2006/relationships/image" Target="../media/image27.png"/><Relationship Id="rId9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8.gif"/><Relationship Id="rId3" Type="http://schemas.openxmlformats.org/officeDocument/2006/relationships/tags" Target="../tags/tag1.xml"/><Relationship Id="rId7" Type="http://schemas.openxmlformats.org/officeDocument/2006/relationships/slide" Target="slide4.xml"/><Relationship Id="rId12" Type="http://schemas.openxmlformats.org/officeDocument/2006/relationships/slide" Target="slide9.xml"/><Relationship Id="rId2" Type="http://schemas.openxmlformats.org/officeDocument/2006/relationships/audio" Target="../media/media1.wav"/><Relationship Id="rId16" Type="http://schemas.openxmlformats.org/officeDocument/2006/relationships/slide" Target="slide8.xml"/><Relationship Id="rId1" Type="http://schemas.microsoft.com/office/2007/relationships/media" Target="../media/media1.wav"/><Relationship Id="rId6" Type="http://schemas.openxmlformats.org/officeDocument/2006/relationships/image" Target="../media/image6.png"/><Relationship Id="rId11" Type="http://schemas.openxmlformats.org/officeDocument/2006/relationships/image" Target="../media/image7.gif"/><Relationship Id="rId5" Type="http://schemas.openxmlformats.org/officeDocument/2006/relationships/image" Target="../media/image5.png"/><Relationship Id="rId15" Type="http://schemas.openxmlformats.org/officeDocument/2006/relationships/image" Target="../media/image10.png"/><Relationship Id="rId10" Type="http://schemas.openxmlformats.org/officeDocument/2006/relationships/slide" Target="slide7.xml"/><Relationship Id="rId4" Type="http://schemas.openxmlformats.org/officeDocument/2006/relationships/slideLayout" Target="../slideLayouts/slideLayout13.xml"/><Relationship Id="rId9" Type="http://schemas.openxmlformats.org/officeDocument/2006/relationships/slide" Target="slide6.xml"/><Relationship Id="rId14" Type="http://schemas.openxmlformats.org/officeDocument/2006/relationships/image" Target="../media/image9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microsoft.com/office/2007/relationships/hdphoto" Target="../media/hdphoto3.wdp"/><Relationship Id="rId18" Type="http://schemas.openxmlformats.org/officeDocument/2006/relationships/image" Target="../media/image17.gif"/><Relationship Id="rId3" Type="http://schemas.openxmlformats.org/officeDocument/2006/relationships/audio" Target="../media/audio2.wav"/><Relationship Id="rId7" Type="http://schemas.openxmlformats.org/officeDocument/2006/relationships/audio" Target="../media/audio6.wav"/><Relationship Id="rId12" Type="http://schemas.openxmlformats.org/officeDocument/2006/relationships/image" Target="../media/image13.png"/><Relationship Id="rId17" Type="http://schemas.openxmlformats.org/officeDocument/2006/relationships/slide" Target="slide3.xml"/><Relationship Id="rId2" Type="http://schemas.openxmlformats.org/officeDocument/2006/relationships/audio" Target="../media/audio1.wav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5.wav"/><Relationship Id="rId11" Type="http://schemas.microsoft.com/office/2007/relationships/hdphoto" Target="../media/hdphoto2.wdp"/><Relationship Id="rId5" Type="http://schemas.openxmlformats.org/officeDocument/2006/relationships/audio" Target="../media/audio4.wav"/><Relationship Id="rId15" Type="http://schemas.openxmlformats.org/officeDocument/2006/relationships/image" Target="../media/image15.png"/><Relationship Id="rId10" Type="http://schemas.openxmlformats.org/officeDocument/2006/relationships/image" Target="../media/image12.png"/><Relationship Id="rId4" Type="http://schemas.openxmlformats.org/officeDocument/2006/relationships/audio" Target="../media/audio3.wav"/><Relationship Id="rId9" Type="http://schemas.microsoft.com/office/2007/relationships/hdphoto" Target="../media/hdphoto1.wdp"/><Relationship Id="rId1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8.png"/><Relationship Id="rId3" Type="http://schemas.openxmlformats.org/officeDocument/2006/relationships/audio" Target="../media/audio3.wav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audio" Target="../media/audio1.wav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1.bin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3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microsoft.com/office/2007/relationships/hdphoto" Target="../media/hdphoto3.wdp"/><Relationship Id="rId18" Type="http://schemas.openxmlformats.org/officeDocument/2006/relationships/oleObject" Target="../embeddings/oleObject2.bin"/><Relationship Id="rId3" Type="http://schemas.openxmlformats.org/officeDocument/2006/relationships/audio" Target="../media/audio2.wav"/><Relationship Id="rId7" Type="http://schemas.openxmlformats.org/officeDocument/2006/relationships/audio" Target="../media/audio6.wav"/><Relationship Id="rId12" Type="http://schemas.openxmlformats.org/officeDocument/2006/relationships/image" Target="../media/image13.png"/><Relationship Id="rId17" Type="http://schemas.openxmlformats.org/officeDocument/2006/relationships/slide" Target="slide3.xml"/><Relationship Id="rId2" Type="http://schemas.openxmlformats.org/officeDocument/2006/relationships/audio" Target="../media/audio1.wav"/><Relationship Id="rId16" Type="http://schemas.openxmlformats.org/officeDocument/2006/relationships/image" Target="../media/image16.png"/><Relationship Id="rId20" Type="http://schemas.openxmlformats.org/officeDocument/2006/relationships/image" Target="../media/image17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5.wav"/><Relationship Id="rId11" Type="http://schemas.microsoft.com/office/2007/relationships/hdphoto" Target="../media/hdphoto2.wdp"/><Relationship Id="rId5" Type="http://schemas.openxmlformats.org/officeDocument/2006/relationships/audio" Target="../media/audio4.wav"/><Relationship Id="rId15" Type="http://schemas.openxmlformats.org/officeDocument/2006/relationships/image" Target="../media/image15.png"/><Relationship Id="rId10" Type="http://schemas.openxmlformats.org/officeDocument/2006/relationships/image" Target="../media/image12.png"/><Relationship Id="rId19" Type="http://schemas.openxmlformats.org/officeDocument/2006/relationships/image" Target="../media/image20.wmf"/><Relationship Id="rId4" Type="http://schemas.openxmlformats.org/officeDocument/2006/relationships/audio" Target="../media/audio3.wav"/><Relationship Id="rId9" Type="http://schemas.microsoft.com/office/2007/relationships/hdphoto" Target="../media/hdphoto1.wdp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image" Target="../media/image12.png"/><Relationship Id="rId12" Type="http://schemas.openxmlformats.org/officeDocument/2006/relationships/image" Target="../media/image1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tailieugiaovien.edu.vn/" TargetMode="External"/><Relationship Id="rId7" Type="http://schemas.openxmlformats.org/officeDocument/2006/relationships/image" Target="../media/image25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4.svg"/><Relationship Id="rId7" Type="http://schemas.openxmlformats.org/officeDocument/2006/relationships/hyperlink" Target="https://tailieugiaovien.edu.vn/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1.gif"/><Relationship Id="rId4" Type="http://schemas.openxmlformats.org/officeDocument/2006/relationships/image" Target="../media/image27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12601" y="1987989"/>
            <a:ext cx="7804547" cy="2411015"/>
          </a:xfrm>
          <a:prstGeom prst="rect">
            <a:avLst/>
          </a:prstGeom>
          <a:noFill/>
          <a:ln>
            <a:noFill/>
          </a:ln>
        </p:spPr>
        <p:txBody>
          <a:bodyPr spcFirstLastPara="1" wrap="none">
            <a:prstTxWarp prst="textArchUp">
              <a:avLst>
                <a:gd name="adj" fmla="val 11019891"/>
              </a:avLst>
            </a:prstTxWarp>
            <a:spAutoFit/>
          </a:bodyPr>
          <a:lstStyle/>
          <a:p>
            <a:pPr algn="ctr">
              <a:defRPr/>
            </a:pPr>
            <a:r>
              <a:rPr lang="en-US" sz="4500" b="1" dirty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F42C49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THẦY CÔ GIÁO ĐẾN DỰ GIỜ</a:t>
            </a:r>
          </a:p>
        </p:txBody>
      </p: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2443162" y="2628901"/>
            <a:ext cx="4586288" cy="13875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760"/>
              </a:avLst>
            </a:prstTxWarp>
          </a:bodyPr>
          <a:lstStyle/>
          <a:p>
            <a:pPr algn="ctr"/>
            <a:r>
              <a:rPr lang="en-US" sz="247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0 – </a:t>
            </a:r>
            <a:r>
              <a:rPr lang="en-US" sz="2475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7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:</a:t>
            </a:r>
          </a:p>
          <a:p>
            <a:pPr algn="ctr"/>
            <a:r>
              <a:rPr lang="en-US" sz="247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vi-VN" sz="2475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vi-VN" sz="2475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</a:t>
            </a:r>
            <a:r>
              <a:rPr lang="en-US" sz="2475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vi-VN" sz="2475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75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accent6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vi-VN" sz="2475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chemeClr val="accent6">
                  <a:lumMod val="75000"/>
                </a:schemeClr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2853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B9149B6-918C-43F6-87EA-D9A42DD74436}"/>
              </a:ext>
            </a:extLst>
          </p:cNvPr>
          <p:cNvSpPr txBox="1"/>
          <p:nvPr/>
        </p:nvSpPr>
        <p:spPr>
          <a:xfrm>
            <a:off x="131144" y="346374"/>
            <a:ext cx="6929532" cy="544149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defTabSz="511496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0432FB2-D7CA-467F-BBE2-1117B61BD492}"/>
              </a:ext>
            </a:extLst>
          </p:cNvPr>
          <p:cNvSpPr/>
          <p:nvPr/>
        </p:nvSpPr>
        <p:spPr>
          <a:xfrm>
            <a:off x="184704" y="1054889"/>
            <a:ext cx="5377292" cy="482593"/>
          </a:xfrm>
          <a:prstGeom prst="rect">
            <a:avLst/>
          </a:prstGeom>
        </p:spPr>
        <p:txBody>
          <a:bodyPr wrap="none" lIns="51206" tIns="25603" rIns="51206" bIns="25603">
            <a:spAutoFit/>
          </a:bodyPr>
          <a:lstStyle/>
          <a:p>
            <a:pPr defTabSz="511496"/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E1D86C-9666-49D5-8FA1-8D98C8E92DC4}"/>
                  </a:ext>
                </a:extLst>
              </p:cNvPr>
              <p:cNvSpPr/>
              <p:nvPr/>
            </p:nvSpPr>
            <p:spPr>
              <a:xfrm>
                <a:off x="254525" y="1971116"/>
                <a:ext cx="8512404" cy="1605978"/>
              </a:xfrm>
              <a:prstGeom prst="rect">
                <a:avLst/>
              </a:prstGeom>
            </p:spPr>
            <p:txBody>
              <a:bodyPr wrap="square" lIns="51206" tIns="25603" rIns="51206" bIns="25603">
                <a:spAutoFit/>
              </a:bodyPr>
              <a:lstStyle/>
              <a:p>
                <a:pPr defTabSz="511496">
                  <a:spcBef>
                    <a:spcPts val="336"/>
                  </a:spcBef>
                  <a:spcAft>
                    <a:spcPts val="336"/>
                  </a:spcAft>
                </a:pPr>
                <a:r>
                  <a:rPr lang="nl-NL" sz="32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ét đa thức G(x) =  x</a:t>
                </a:r>
                <a:r>
                  <a:rPr lang="nl-NL" sz="3200" b="1" baseline="300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2</a:t>
                </a:r>
                <a:r>
                  <a:rPr lang="nl-NL" sz="32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- 4. </a:t>
                </a:r>
                <a:r>
                  <a:rPr lang="nl-NL" sz="3200" b="1" dirty="0">
                    <a:solidFill>
                      <a:schemeClr val="accent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</a:t>
                </a:r>
                <a:r>
                  <a:rPr lang="nl-NL" sz="3200" b="1" dirty="0">
                    <a:solidFill>
                      <a:srgbClr val="0070C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á trị của đa thức </a:t>
                </a:r>
                <a:r>
                  <a:rPr lang="nl-NL" sz="32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(x) tại x = 3 và được kí hiệu là G(3).</a:t>
                </a:r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defTabSz="511496" fontAlgn="base">
                  <a:spcBef>
                    <a:spcPts val="336"/>
                  </a:spcBef>
                  <a:spcAft>
                    <a:spcPts val="336"/>
                  </a:spcAft>
                </a:pP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</m:t>
                    </m:r>
                    <m:r>
                      <a:rPr lang="nl-NL" sz="3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nl-NL" sz="32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G(3) = 3</a:t>
                </a:r>
                <a:r>
                  <a:rPr lang="nl-NL" sz="3200" b="1" baseline="300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2</a:t>
                </a:r>
                <a:r>
                  <a:rPr lang="nl-NL" sz="32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– 4 = 9-4 =5</a:t>
                </a:r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E1D86C-9666-49D5-8FA1-8D98C8E92D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25" y="1971116"/>
                <a:ext cx="8512404" cy="1605978"/>
              </a:xfrm>
              <a:prstGeom prst="rect">
                <a:avLst/>
              </a:prstGeom>
              <a:blipFill>
                <a:blip r:embed="rId2"/>
                <a:stretch>
                  <a:fillRect l="-2292" t="-6439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64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1973" y="758186"/>
            <a:ext cx="8456749" cy="913480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496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4: 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a thức G(x) =  x</a:t>
            </a:r>
            <a:r>
              <a:rPr lang="nl-NL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- 4</a:t>
            </a:r>
            <a:r>
              <a:rPr lang="nl-NL" sz="2800" b="1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G(-2); G(−1); G(0); G(1); G(2).</a:t>
            </a:r>
          </a:p>
        </p:txBody>
      </p:sp>
      <p:sp>
        <p:nvSpPr>
          <p:cNvPr id="5" name="Oval Callout 4"/>
          <p:cNvSpPr/>
          <p:nvPr/>
        </p:nvSpPr>
        <p:spPr>
          <a:xfrm>
            <a:off x="3577629" y="1362725"/>
            <a:ext cx="1350561" cy="514420"/>
          </a:xfrm>
          <a:prstGeom prst="wedgeEllipseCallout">
            <a:avLst>
              <a:gd name="adj1" fmla="val 30723"/>
              <a:gd name="adj2" fmla="val 57794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51206" tIns="25603" rIns="51206" bIns="25603" rtlCol="0" anchor="ctr"/>
          <a:lstStyle/>
          <a:p>
            <a:pPr algn="ctr" defTabSz="511516"/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80910" y="1792906"/>
            <a:ext cx="6991490" cy="1344368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16"/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(-2) = (-2)</a:t>
            </a:r>
            <a:r>
              <a:rPr lang="nn-NO" sz="28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 4 = 0 </a:t>
            </a:r>
          </a:p>
          <a:p>
            <a:pPr defTabSz="511516"/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(-1) = (-1)</a:t>
            </a:r>
            <a:r>
              <a:rPr lang="nn-NO" sz="28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 4 = -3 </a:t>
            </a:r>
          </a:p>
          <a:p>
            <a:pPr defTabSz="511516"/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(0) = (0)</a:t>
            </a:r>
            <a:r>
              <a:rPr lang="nn-NO" sz="28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nn-NO" sz="28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 = -4 </a:t>
            </a:r>
          </a:p>
        </p:txBody>
      </p:sp>
      <p:sp>
        <p:nvSpPr>
          <p:cNvPr id="7" name="Rectangle 6"/>
          <p:cNvSpPr/>
          <p:nvPr/>
        </p:nvSpPr>
        <p:spPr>
          <a:xfrm>
            <a:off x="836090" y="3137274"/>
            <a:ext cx="4574115" cy="913480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16"/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(1) = (1)</a:t>
            </a:r>
            <a:r>
              <a:rPr lang="nn-NO" sz="28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 4 = -3 </a:t>
            </a:r>
          </a:p>
          <a:p>
            <a:pPr defTabSz="511516"/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(2) = (2)</a:t>
            </a:r>
            <a:r>
              <a:rPr lang="nn-NO" sz="28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n-NO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 4 = 0 </a:t>
            </a:r>
          </a:p>
        </p:txBody>
      </p:sp>
      <p:sp>
        <p:nvSpPr>
          <p:cNvPr id="9" name="Rectangle 8"/>
          <p:cNvSpPr/>
          <p:nvPr/>
        </p:nvSpPr>
        <p:spPr>
          <a:xfrm>
            <a:off x="207389" y="4389567"/>
            <a:ext cx="9136607" cy="48259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16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5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(x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?</a:t>
            </a:r>
          </a:p>
        </p:txBody>
      </p:sp>
      <p:sp>
        <p:nvSpPr>
          <p:cNvPr id="10" name="Rectangle 9"/>
          <p:cNvSpPr/>
          <p:nvPr/>
        </p:nvSpPr>
        <p:spPr>
          <a:xfrm>
            <a:off x="399070" y="5076333"/>
            <a:ext cx="7302631" cy="48259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16"/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= 2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= -2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G(x) = 0</a:t>
            </a:r>
          </a:p>
        </p:txBody>
      </p:sp>
      <p:sp>
        <p:nvSpPr>
          <p:cNvPr id="13" name="WordArt 4">
            <a:extLst>
              <a:ext uri="{FF2B5EF4-FFF2-40B4-BE49-F238E27FC236}">
                <a16:creationId xmlns:a16="http://schemas.microsoft.com/office/drawing/2014/main" id="{9048E4BC-71C4-4078-876A-7D658104C4FA}"/>
              </a:ext>
            </a:extLst>
          </p:cNvPr>
          <p:cNvSpPr>
            <a:spLocks noChangeArrowheads="1" noChangeShapeType="1" noTextEdit="1"/>
          </p:cNvSpPr>
          <p:nvPr>
            <p:custDataLst>
              <p:tags r:id="rId1"/>
            </p:custDataLst>
          </p:nvPr>
        </p:nvSpPr>
        <p:spPr bwMode="auto">
          <a:xfrm>
            <a:off x="1310326" y="92948"/>
            <a:ext cx="6994688" cy="531904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OẠT ĐỘNG NHÓM BÀN (3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út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) </a:t>
            </a:r>
          </a:p>
        </p:txBody>
      </p:sp>
      <p:pic>
        <p:nvPicPr>
          <p:cNvPr id="11" name="3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BEC50DE3-5AE3-4441-8307-E0F331F38925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526640" y="5379175"/>
            <a:ext cx="2062082" cy="1192966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bevelT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195422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18107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0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6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4" grpId="0"/>
      <p:bldP spid="5" grpId="0" animBg="1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C49D282-0305-4784-AB94-CFB36E544445}"/>
              </a:ext>
            </a:extLst>
          </p:cNvPr>
          <p:cNvSpPr txBox="1"/>
          <p:nvPr/>
        </p:nvSpPr>
        <p:spPr>
          <a:xfrm>
            <a:off x="706777" y="173610"/>
            <a:ext cx="2202183" cy="482593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defTabSz="511532"/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ẾT LUẬ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1B2CE7-4045-4579-9333-114972E6C8F2}"/>
              </a:ext>
            </a:extLst>
          </p:cNvPr>
          <p:cNvSpPr/>
          <p:nvPr/>
        </p:nvSpPr>
        <p:spPr>
          <a:xfrm>
            <a:off x="235671" y="755623"/>
            <a:ext cx="8432584" cy="1384995"/>
          </a:xfrm>
          <a:prstGeom prst="rect">
            <a:avLst/>
          </a:prstGeom>
        </p:spPr>
        <p:txBody>
          <a:bodyPr wrap="square" lIns="91430" tIns="45720" rIns="91430" bIns="45720">
            <a:spAutoFit/>
          </a:bodyPr>
          <a:lstStyle/>
          <a:p>
            <a:pPr defTabSz="511532"/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= a,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F(x)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(a) = 0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F(x)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2A6F943-DE8D-4559-B862-C68E499AA5D3}"/>
              </a:ext>
            </a:extLst>
          </p:cNvPr>
          <p:cNvSpPr/>
          <p:nvPr/>
        </p:nvSpPr>
        <p:spPr>
          <a:xfrm>
            <a:off x="152400" y="2315195"/>
            <a:ext cx="8915400" cy="1421312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Í DỤ 4</a:t>
            </a:r>
          </a:p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) Kiểm tra xem x = 0; x=1 và x = -3 có là nghiệm của đa thức A(x) = 2x</a:t>
            </a:r>
            <a:r>
              <a:rPr lang="nl-NL" sz="2800" b="1" baseline="30000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6x không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7CE825-168A-4008-A808-97D70F77CA35}"/>
              </a:ext>
            </a:extLst>
          </p:cNvPr>
          <p:cNvSpPr/>
          <p:nvPr/>
        </p:nvSpPr>
        <p:spPr>
          <a:xfrm>
            <a:off x="1" y="3870615"/>
            <a:ext cx="9643620" cy="20060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a có:  A(0) = 2.0</a:t>
            </a:r>
            <a:r>
              <a:rPr lang="nl-NL" sz="2800" b="1" baseline="300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6.0 = 0</a:t>
            </a:r>
          </a:p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7030A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(1) = 2.1</a:t>
            </a:r>
            <a:r>
              <a:rPr lang="nl-NL" sz="2800" b="1" baseline="30000" dirty="0">
                <a:solidFill>
                  <a:srgbClr val="7030A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srgbClr val="7030A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6.1 = 2 + 6= 8 ≠ 0</a:t>
            </a: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</a:p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(-3) = 2.(-3)</a:t>
            </a:r>
            <a:r>
              <a:rPr lang="nl-NL" sz="2800" b="1" baseline="300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6.(-3) = 2.9+ (-18)= 0</a:t>
            </a:r>
          </a:p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ậy x = -3 và x = 0 là hai nghiệm của đa thức A(x) = 2x</a:t>
            </a:r>
            <a:r>
              <a:rPr lang="nl-NL" sz="2800" b="1" baseline="300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6x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2CF604-43A9-4D6B-93C6-E4919E6DE2B6}"/>
              </a:ext>
            </a:extLst>
          </p:cNvPr>
          <p:cNvSpPr/>
          <p:nvPr/>
        </p:nvSpPr>
        <p:spPr>
          <a:xfrm>
            <a:off x="37707" y="5993225"/>
            <a:ext cx="9115719" cy="48259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7030A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x = 1 không là nghiệm của đa thức  A(x) = 2x</a:t>
            </a:r>
            <a:r>
              <a:rPr lang="nl-NL" sz="2800" b="1" baseline="30000" dirty="0">
                <a:solidFill>
                  <a:srgbClr val="7030A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srgbClr val="7030A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6x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826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1FC24FD-FB67-4C0C-8433-E61C40FE46B2}"/>
              </a:ext>
            </a:extLst>
          </p:cNvPr>
          <p:cNvSpPr/>
          <p:nvPr/>
        </p:nvSpPr>
        <p:spPr>
          <a:xfrm>
            <a:off x="152400" y="844614"/>
            <a:ext cx="8915400" cy="20060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Í DỤ 4</a:t>
            </a:r>
          </a:p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) Tìm nghiệm của các đa thức sau</a:t>
            </a:r>
          </a:p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b.1)  x + 3 </a:t>
            </a:r>
          </a:p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b.2)  </a:t>
            </a:r>
            <a:r>
              <a:rPr lang="nl-NL" sz="2800" b="1" dirty="0">
                <a:solidFill>
                  <a:srgbClr val="7030A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x</a:t>
            </a:r>
            <a:r>
              <a:rPr lang="nl-NL" sz="2800" b="1" baseline="30000" dirty="0">
                <a:solidFill>
                  <a:srgbClr val="7030A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srgbClr val="7030A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6x</a:t>
            </a:r>
            <a:endParaRPr lang="nl-NL" sz="2800" b="1" dirty="0">
              <a:solidFill>
                <a:prstClr val="black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08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>
            <a:off x="211656" y="650346"/>
            <a:ext cx="1650321" cy="6096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defTabSz="511548"/>
            <a:r>
              <a:rPr lang="en-US" sz="28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11642" y="1572131"/>
            <a:ext cx="8856157" cy="913480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48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9118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895612" y="1309174"/>
            <a:ext cx="1270377" cy="48259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ải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92D63BC-E060-4C97-BEA8-5ED6327514ED}"/>
              </a:ext>
            </a:extLst>
          </p:cNvPr>
          <p:cNvSpPr/>
          <p:nvPr/>
        </p:nvSpPr>
        <p:spPr>
          <a:xfrm>
            <a:off x="152400" y="43342"/>
            <a:ext cx="8915400" cy="990425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Í DỤ 4</a:t>
            </a:r>
          </a:p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) Tìm nghiệm của đa thức B(x) = x</a:t>
            </a:r>
            <a:r>
              <a:rPr lang="nl-NL" sz="2800" b="1" baseline="300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1 ?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2785256-D5B1-4227-B5C5-E65387D3F603}"/>
              </a:ext>
            </a:extLst>
          </p:cNvPr>
          <p:cNvSpPr/>
          <p:nvPr/>
        </p:nvSpPr>
        <p:spPr>
          <a:xfrm>
            <a:off x="323654" y="2458177"/>
            <a:ext cx="8915400" cy="48259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ên     </a:t>
            </a: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nl-NL" sz="2800" b="1" baseline="300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+ 1 </a:t>
            </a:r>
            <a:r>
              <a:rPr lang="nl-NL" sz="2800" b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≥</a:t>
            </a: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1 &gt; 0 với mọi x</a:t>
            </a:r>
            <a:endParaRPr lang="nl-NL" sz="2800" b="1" dirty="0">
              <a:solidFill>
                <a:prstClr val="black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66AF14D-A2D1-4CF0-94DB-E5C4D3C2DB33}"/>
              </a:ext>
            </a:extLst>
          </p:cNvPr>
          <p:cNvSpPr/>
          <p:nvPr/>
        </p:nvSpPr>
        <p:spPr>
          <a:xfrm>
            <a:off x="334650" y="3213889"/>
            <a:ext cx="8915400" cy="48259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3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ậy đa thức B(x) = x</a:t>
            </a:r>
            <a:r>
              <a:rPr lang="nl-NL" sz="2800" b="1" baseline="30000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1 không có nghiệm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78D0EFA-47AC-4FC9-A203-B9B8187EB0C2}"/>
                  </a:ext>
                </a:extLst>
              </p:cNvPr>
              <p:cNvSpPr/>
              <p:nvPr/>
            </p:nvSpPr>
            <p:spPr>
              <a:xfrm>
                <a:off x="897633" y="1825370"/>
                <a:ext cx="4706751" cy="482593"/>
              </a:xfrm>
              <a:prstGeom prst="rect">
                <a:avLst/>
              </a:prstGeom>
            </p:spPr>
            <p:txBody>
              <a:bodyPr wrap="square" lIns="51206" tIns="25603" rIns="51206" bIns="25603">
                <a:spAutoFit/>
              </a:bodyPr>
              <a:lstStyle/>
              <a:p>
                <a:pPr defTabSz="511532">
                  <a:spcBef>
                    <a:spcPts val="336"/>
                  </a:spcBef>
                  <a:spcAft>
                    <a:spcPts val="336"/>
                  </a:spcAft>
                </a:pPr>
                <a:r>
                  <a:rPr lang="nl-NL" sz="2800" b="1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ì x</a:t>
                </a:r>
                <a:r>
                  <a:rPr lang="nl-NL" sz="2800" b="1" baseline="300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2</a:t>
                </a:r>
                <a:r>
                  <a:rPr lang="nl-NL" sz="2800" b="1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≥</m:t>
                    </m:r>
                  </m:oMath>
                </a14:m>
                <a:r>
                  <a:rPr lang="nl-NL" sz="2800" b="1" dirty="0">
                    <a:solidFill>
                      <a:prstClr val="black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0 với mọi giá trị của x 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78D0EFA-47AC-4FC9-A203-B9B8187EB0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633" y="1825370"/>
                <a:ext cx="4706751" cy="482593"/>
              </a:xfrm>
              <a:prstGeom prst="rect">
                <a:avLst/>
              </a:prstGeom>
              <a:blipFill>
                <a:blip r:embed="rId2"/>
                <a:stretch>
                  <a:fillRect l="-3497" t="-16250" r="-479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77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3"/>
          <p:cNvSpPr txBox="1"/>
          <p:nvPr/>
        </p:nvSpPr>
        <p:spPr>
          <a:xfrm>
            <a:off x="174183" y="653873"/>
            <a:ext cx="1049843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defTabSz="511548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ý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65608" y="1293624"/>
            <a:ext cx="7844920" cy="1326691"/>
            <a:chOff x="-63677" y="475221"/>
            <a:chExt cx="4229876" cy="751698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6041" y="561034"/>
              <a:ext cx="690158" cy="665885"/>
            </a:xfrm>
            <a:prstGeom prst="rect">
              <a:avLst/>
            </a:prstGeom>
          </p:spPr>
        </p:pic>
        <p:sp>
          <p:nvSpPr>
            <p:cNvPr id="32" name="Speech Bubble: Rectangle with Corners Rounded 134"/>
            <p:cNvSpPr/>
            <p:nvPr/>
          </p:nvSpPr>
          <p:spPr>
            <a:xfrm>
              <a:off x="-63677" y="475221"/>
              <a:ext cx="2991791" cy="629184"/>
            </a:xfrm>
            <a:prstGeom prst="wedgeRoundRectCallout">
              <a:avLst>
                <a:gd name="adj1" fmla="val 66288"/>
                <a:gd name="adj2" fmla="val 42737"/>
                <a:gd name="adj3" fmla="val 16667"/>
              </a:avLst>
            </a:prstGeom>
            <a:solidFill>
              <a:srgbClr val="F2F2D8"/>
            </a:solidFill>
            <a:ln w="12700" cap="flat" cmpd="sng" algn="ctr">
              <a:solidFill>
                <a:srgbClr val="FFC000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wrap="square" rtlCol="0" anchor="ctr">
              <a:noAutofit/>
            </a:bodyPr>
            <a:lstStyle/>
            <a:p>
              <a:pPr defTabSz="511548">
                <a:spcAft>
                  <a:spcPts val="448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Một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đa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thức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có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thể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có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1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nghiệm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,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có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nhiều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nghiệm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,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hoặc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không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có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nghiệm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nào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 .</a:t>
              </a:r>
              <a:endParaRPr lang="en-US" sz="2800" b="1" kern="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1179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52400" y="76302"/>
            <a:ext cx="2133600" cy="567495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defTabSz="511568"/>
            <a:r>
              <a:rPr lang="en-US" sz="28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673438"/>
            <a:ext cx="8915400" cy="1313590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68">
              <a:spcBef>
                <a:spcPts val="336"/>
              </a:spcBef>
              <a:spcAft>
                <a:spcPts val="336"/>
              </a:spcAft>
            </a:pPr>
            <a:r>
              <a:rPr lang="nl-NL" sz="24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Tính giá trị của đa thức F(x) = 2x</a:t>
            </a:r>
            <a:r>
              <a:rPr lang="nl-NL" sz="2400" b="1" baseline="300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4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-  3x - 2 tại x  = −1;</a:t>
            </a:r>
          </a:p>
          <a:p>
            <a:pPr defTabSz="511568">
              <a:spcBef>
                <a:spcPts val="336"/>
              </a:spcBef>
              <a:spcAft>
                <a:spcPts val="336"/>
              </a:spcAft>
            </a:pPr>
            <a:r>
              <a:rPr lang="nl-NL" sz="24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x = 0; x = 1; x = 2. Từ đó hãy tìm một nghiệm của đa thức F(x).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defTabSz="511568">
              <a:spcBef>
                <a:spcPts val="336"/>
              </a:spcBef>
              <a:spcAft>
                <a:spcPts val="336"/>
              </a:spcAft>
            </a:pPr>
            <a:r>
              <a:rPr lang="nl-NL" sz="2400" b="1" dirty="0">
                <a:solidFill>
                  <a:srgbClr val="0070C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. Tìm nghiệm của đa thức </a:t>
            </a:r>
            <a:r>
              <a:rPr lang="nl-NL" sz="24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E(x) = x</a:t>
            </a:r>
            <a:r>
              <a:rPr lang="nl-NL" sz="2400" b="1" baseline="300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 </a:t>
            </a:r>
            <a:r>
              <a:rPr lang="nl-NL" sz="24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+ x.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6" name="Oval Callout 5"/>
          <p:cNvSpPr/>
          <p:nvPr/>
        </p:nvSpPr>
        <p:spPr>
          <a:xfrm>
            <a:off x="4069261" y="1944021"/>
            <a:ext cx="1145335" cy="438707"/>
          </a:xfrm>
          <a:prstGeom prst="wedgeEllipseCallout">
            <a:avLst>
              <a:gd name="adj1" fmla="val 30723"/>
              <a:gd name="adj2" fmla="val 57794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511568"/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2071539"/>
            <a:ext cx="8763000" cy="1344368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68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511568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(-1) = 2.(-1)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 3.(-1) - 2 = 3; </a:t>
            </a:r>
          </a:p>
          <a:p>
            <a:pPr defTabSz="511568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(0) = 2.(0)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 3.(0) - 2 = -2; </a:t>
            </a:r>
          </a:p>
        </p:txBody>
      </p:sp>
      <p:sp>
        <p:nvSpPr>
          <p:cNvPr id="8" name="Rectangle 7"/>
          <p:cNvSpPr/>
          <p:nvPr/>
        </p:nvSpPr>
        <p:spPr>
          <a:xfrm>
            <a:off x="175414" y="3423498"/>
            <a:ext cx="4221243" cy="913480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68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(1) = 2.1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 3.1 - 2 = -3; </a:t>
            </a:r>
          </a:p>
          <a:p>
            <a:pPr defTabSz="511568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(2) = 2.2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 3.2 - 2 = 0; </a:t>
            </a:r>
          </a:p>
        </p:txBody>
      </p:sp>
      <p:sp>
        <p:nvSpPr>
          <p:cNvPr id="9" name="Rectangle 8"/>
          <p:cNvSpPr/>
          <p:nvPr/>
        </p:nvSpPr>
        <p:spPr>
          <a:xfrm>
            <a:off x="154464" y="4271132"/>
            <a:ext cx="6811943" cy="48259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68"/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⇒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F(x)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= 2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0765" y="4736971"/>
            <a:ext cx="4221243" cy="913480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592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. Tìm nghiệm của đa thức 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E(x) = x</a:t>
            </a:r>
            <a:r>
              <a:rPr lang="nl-NL" sz="2800" b="1" baseline="300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 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+ x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79696" y="5011194"/>
            <a:ext cx="4221243" cy="1384995"/>
          </a:xfrm>
          <a:prstGeom prst="rect">
            <a:avLst/>
          </a:prstGeom>
        </p:spPr>
        <p:txBody>
          <a:bodyPr wrap="square" lIns="91430" tIns="45720" rIns="91430" bIns="45720">
            <a:spAutoFit/>
          </a:bodyPr>
          <a:lstStyle/>
          <a:p>
            <a:pPr defTabSz="511592"/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Ta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x</a:t>
            </a:r>
            <a:r>
              <a:rPr lang="nl-NL" sz="2800" b="1" baseline="30000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 </a:t>
            </a:r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+ x = 0</a:t>
            </a:r>
          </a:p>
          <a:p>
            <a:pPr defTabSz="511592"/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           x(x+1) = 0</a:t>
            </a:r>
          </a:p>
          <a:p>
            <a:pPr defTabSz="511592"/>
            <a:r>
              <a:rPr lang="nl-NL" sz="2800" b="1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           x = 0 hoặc x = -1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5097" y="6248400"/>
            <a:ext cx="8822703" cy="523220"/>
          </a:xfrm>
          <a:prstGeom prst="rect">
            <a:avLst/>
          </a:prstGeom>
        </p:spPr>
        <p:txBody>
          <a:bodyPr wrap="square" lIns="91430" tIns="45720" rIns="91430" bIns="4572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(x)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= 0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= -1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3" name="WordArt 4">
            <a:extLst>
              <a:ext uri="{FF2B5EF4-FFF2-40B4-BE49-F238E27FC236}">
                <a16:creationId xmlns:a16="http://schemas.microsoft.com/office/drawing/2014/main" id="{EA5AE997-FC98-4332-8BAC-96C1E83B5B2A}"/>
              </a:ext>
            </a:extLst>
          </p:cNvPr>
          <p:cNvSpPr>
            <a:spLocks noChangeArrowheads="1" noChangeShapeType="1" noTextEdit="1"/>
          </p:cNvSpPr>
          <p:nvPr>
            <p:custDataLst>
              <p:tags r:id="rId1"/>
            </p:custDataLst>
          </p:nvPr>
        </p:nvSpPr>
        <p:spPr bwMode="auto">
          <a:xfrm>
            <a:off x="3608859" y="191356"/>
            <a:ext cx="4177685" cy="433496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OẠT ĐỘNG TOÀN LỚP </a:t>
            </a:r>
          </a:p>
        </p:txBody>
      </p:sp>
    </p:spTree>
    <p:extLst>
      <p:ext uri="{BB962C8B-B14F-4D97-AF65-F5344CB8AC3E}">
        <p14:creationId xmlns:p14="http://schemas.microsoft.com/office/powerpoint/2010/main" val="573191129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/>
      <p:bldP spid="8" grpId="0"/>
      <p:bldP spid="9" grpId="0"/>
      <p:bldP spid="10" grpId="0"/>
      <p:bldP spid="2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80010" y="837440"/>
            <a:ext cx="8983980" cy="93082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100" b="1" noProof="1">
                <a:solidFill>
                  <a:prstClr val="black"/>
                </a:solidFill>
                <a:cs typeface="Arial" panose="020B0604020202020204" pitchFamily="34" charset="0"/>
              </a:rPr>
              <a:t>Câu</a:t>
            </a:r>
            <a:r>
              <a:rPr lang="en-US" sz="2100" b="1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Đa thức: </a:t>
            </a:r>
            <a:r>
              <a:rPr lang="en-US" sz="2100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(x) = 5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4x</a:t>
            </a:r>
            <a:r>
              <a:rPr lang="en-US" sz="21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2x</a:t>
            </a:r>
            <a:r>
              <a:rPr lang="en-US" sz="21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 2x + 4x</a:t>
            </a:r>
            <a:r>
              <a:rPr lang="en-US" sz="21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5</a:t>
            </a:r>
            <a:r>
              <a:rPr lang="en-US" sz="2100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100" b="1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phát biểu sau Đúng hay sai</a:t>
            </a:r>
            <a:r>
              <a:rPr lang="fr-FR" sz="2000" b="1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100" noProof="1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348792" y="1888396"/>
            <a:ext cx="5257014" cy="6680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b="1" noProof="1">
                <a:solidFill>
                  <a:srgbClr val="0070C0"/>
                </a:solidFill>
                <a:cs typeface="Arial" panose="020B0604020202020204" pitchFamily="34" charset="0"/>
              </a:rPr>
              <a:t>A.</a:t>
            </a:r>
            <a:r>
              <a:rPr lang="en-US" sz="2400" b="1" noProof="1">
                <a:solidFill>
                  <a:srgbClr val="0070C0"/>
                </a:solidFill>
                <a:cs typeface="Arial" panose="020B0604020202020204" pitchFamily="34" charset="0"/>
              </a:rPr>
              <a:t> Bậc của đa thức Q(x) là 3</a:t>
            </a:r>
            <a:r>
              <a:rPr lang="vi-VN" sz="2400" b="1" noProof="1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348791" y="3453182"/>
            <a:ext cx="5257014" cy="7604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000" b="1" noProof="1">
                <a:solidFill>
                  <a:srgbClr val="0070C0"/>
                </a:solidFill>
                <a:cs typeface="Arial" panose="020B0604020202020204" pitchFamily="34" charset="0"/>
              </a:rPr>
              <a:t>C. </a:t>
            </a:r>
            <a:r>
              <a:rPr lang="fr-FR" sz="2000" b="1" noProof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 số cao nhất của đa thức là 2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281974" y="2651970"/>
            <a:ext cx="5326212" cy="6680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100" b="1" noProof="1">
                <a:solidFill>
                  <a:srgbClr val="0070C0"/>
                </a:solidFill>
                <a:cs typeface="Arial" panose="020B0604020202020204" pitchFamily="34" charset="0"/>
              </a:rPr>
              <a:t>B. </a:t>
            </a:r>
            <a:r>
              <a:rPr lang="en-US" sz="2200" b="1" noProof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 số của luỹ thừa bậc 3 là -4</a:t>
            </a:r>
            <a:endParaRPr lang="en-US" sz="2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339829" y="4355184"/>
            <a:ext cx="5588055" cy="6680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100" b="1" noProof="1">
                <a:solidFill>
                  <a:srgbClr val="0070C0"/>
                </a:solidFill>
                <a:cs typeface="Arial" panose="020B0604020202020204" pitchFamily="34" charset="0"/>
              </a:rPr>
              <a:t>D.</a:t>
            </a:r>
            <a:r>
              <a:rPr lang="en-US" sz="2100" b="1" noProof="1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fr-FR" sz="2200" b="1" noProof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0 và x = 1 là 2 nghiệm của đa thức</a:t>
            </a:r>
            <a:endParaRPr lang="en-US" sz="2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18">
            <a:extLst>
              <a:ext uri="{FF2B5EF4-FFF2-40B4-BE49-F238E27FC236}">
                <a16:creationId xmlns:a16="http://schemas.microsoft.com/office/drawing/2014/main" id="{27A08EB3-9A7C-47EB-AA90-AB5944428E08}"/>
              </a:ext>
            </a:extLst>
          </p:cNvPr>
          <p:cNvSpPr txBox="1"/>
          <p:nvPr/>
        </p:nvSpPr>
        <p:spPr>
          <a:xfrm>
            <a:off x="1513852" y="286199"/>
            <a:ext cx="6866577" cy="5512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eaLnBrk="1" fontAlgn="auto" hangingPunct="1">
              <a:lnSpc>
                <a:spcPts val="4675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300" b="1" dirty="0">
                <a:solidFill>
                  <a:srgbClr val="24376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BÀN </a:t>
            </a:r>
            <a:r>
              <a:rPr lang="en-US" sz="2400" b="1" dirty="0">
                <a:solidFill>
                  <a:srgbClr val="24376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sz="2400" b="1" dirty="0" err="1">
                <a:solidFill>
                  <a:srgbClr val="24376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b="1" dirty="0">
                <a:solidFill>
                  <a:srgbClr val="24376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DE5BFACA-878E-4855-AA0C-DD81B77097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1687817"/>
              </p:ext>
            </p:extLst>
          </p:nvPr>
        </p:nvGraphicFramePr>
        <p:xfrm>
          <a:off x="6114853" y="1953181"/>
          <a:ext cx="729006" cy="6127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006">
                  <a:extLst>
                    <a:ext uri="{9D8B030D-6E8A-4147-A177-3AD203B41FA5}">
                      <a16:colId xmlns:a16="http://schemas.microsoft.com/office/drawing/2014/main" val="3951572647"/>
                    </a:ext>
                  </a:extLst>
                </a:gridCol>
              </a:tblGrid>
              <a:tr h="61271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8019594"/>
                  </a:ext>
                </a:extLst>
              </a:tr>
            </a:tbl>
          </a:graphicData>
        </a:graphic>
      </p:graphicFrame>
      <p:graphicFrame>
        <p:nvGraphicFramePr>
          <p:cNvPr id="13" name="Table 3">
            <a:extLst>
              <a:ext uri="{FF2B5EF4-FFF2-40B4-BE49-F238E27FC236}">
                <a16:creationId xmlns:a16="http://schemas.microsoft.com/office/drawing/2014/main" id="{EEEA4445-9A21-4A6B-98A6-B6FBB42325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903964"/>
              </p:ext>
            </p:extLst>
          </p:nvPr>
        </p:nvGraphicFramePr>
        <p:xfrm>
          <a:off x="6125848" y="2671190"/>
          <a:ext cx="729006" cy="6127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006">
                  <a:extLst>
                    <a:ext uri="{9D8B030D-6E8A-4147-A177-3AD203B41FA5}">
                      <a16:colId xmlns:a16="http://schemas.microsoft.com/office/drawing/2014/main" val="3951572647"/>
                    </a:ext>
                  </a:extLst>
                </a:gridCol>
              </a:tblGrid>
              <a:tr h="61271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8019594"/>
                  </a:ext>
                </a:extLst>
              </a:tr>
            </a:tbl>
          </a:graphicData>
        </a:graphic>
      </p:graphicFrame>
      <p:graphicFrame>
        <p:nvGraphicFramePr>
          <p:cNvPr id="14" name="Table 3">
            <a:extLst>
              <a:ext uri="{FF2B5EF4-FFF2-40B4-BE49-F238E27FC236}">
                <a16:creationId xmlns:a16="http://schemas.microsoft.com/office/drawing/2014/main" id="{38385561-AC24-4FD1-9D26-27A3E80C15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7317391"/>
              </p:ext>
            </p:extLst>
          </p:nvPr>
        </p:nvGraphicFramePr>
        <p:xfrm>
          <a:off x="6154131" y="3529030"/>
          <a:ext cx="729006" cy="6127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006">
                  <a:extLst>
                    <a:ext uri="{9D8B030D-6E8A-4147-A177-3AD203B41FA5}">
                      <a16:colId xmlns:a16="http://schemas.microsoft.com/office/drawing/2014/main" val="3951572647"/>
                    </a:ext>
                  </a:extLst>
                </a:gridCol>
              </a:tblGrid>
              <a:tr h="61271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8019594"/>
                  </a:ext>
                </a:extLst>
              </a:tr>
            </a:tbl>
          </a:graphicData>
        </a:graphic>
      </p:graphicFrame>
      <p:graphicFrame>
        <p:nvGraphicFramePr>
          <p:cNvPr id="15" name="Table 3">
            <a:extLst>
              <a:ext uri="{FF2B5EF4-FFF2-40B4-BE49-F238E27FC236}">
                <a16:creationId xmlns:a16="http://schemas.microsoft.com/office/drawing/2014/main" id="{0393AC93-1DAC-4913-8812-A1626DB8BD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425201"/>
              </p:ext>
            </p:extLst>
          </p:nvPr>
        </p:nvGraphicFramePr>
        <p:xfrm>
          <a:off x="6182413" y="4396293"/>
          <a:ext cx="729006" cy="6127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006">
                  <a:extLst>
                    <a:ext uri="{9D8B030D-6E8A-4147-A177-3AD203B41FA5}">
                      <a16:colId xmlns:a16="http://schemas.microsoft.com/office/drawing/2014/main" val="3951572647"/>
                    </a:ext>
                  </a:extLst>
                </a:gridCol>
              </a:tblGrid>
              <a:tr h="61271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8019594"/>
                  </a:ext>
                </a:extLst>
              </a:tr>
            </a:tbl>
          </a:graphicData>
        </a:graphic>
      </p:graphicFrame>
      <p:pic>
        <p:nvPicPr>
          <p:cNvPr id="17" name="3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B64F7705-672C-4635-A552-835C4E10276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526640" y="5379175"/>
            <a:ext cx="2062082" cy="1192966"/>
          </a:xfrm>
          <a:prstGeom prst="roundRect">
            <a:avLst>
              <a:gd name="adj" fmla="val 5299"/>
            </a:avLst>
          </a:prstGeom>
          <a:ln>
            <a:noFill/>
          </a:ln>
          <a:effectLst/>
          <a:scene3d>
            <a:camera prst="orthographicFront"/>
            <a:lightRig rig="balanced" dir="t"/>
          </a:scene3d>
          <a:sp3d prstMaterial="plastic">
            <a:bevelT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09529518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07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"/>
                            </p:stCondLst>
                            <p:childTnLst>
                              <p:par>
                                <p:cTn id="37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7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3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64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80010" y="837440"/>
            <a:ext cx="8983980" cy="93082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100" b="1" noProof="1">
                <a:solidFill>
                  <a:prstClr val="black"/>
                </a:solidFill>
                <a:cs typeface="Arial" panose="020B0604020202020204" pitchFamily="34" charset="0"/>
              </a:rPr>
              <a:t>Câu</a:t>
            </a:r>
            <a:r>
              <a:rPr lang="en-US" sz="2100" b="1" noProof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Đa thức: </a:t>
            </a:r>
            <a:r>
              <a:rPr lang="en-US" sz="2100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(x) = 5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4x</a:t>
            </a:r>
            <a:r>
              <a:rPr lang="en-US" sz="21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2x</a:t>
            </a:r>
            <a:r>
              <a:rPr lang="en-US" sz="21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 2x + 4x</a:t>
            </a:r>
            <a:r>
              <a:rPr lang="en-US" sz="21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5</a:t>
            </a:r>
            <a:r>
              <a:rPr lang="en-US" sz="2100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100" b="1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phát biểu sau Đúng hay sai</a:t>
            </a:r>
            <a:r>
              <a:rPr lang="fr-FR" sz="2000" b="1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100" noProof="1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348792" y="1888396"/>
            <a:ext cx="5257014" cy="6680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b="1" noProof="1">
                <a:solidFill>
                  <a:srgbClr val="0070C0"/>
                </a:solidFill>
                <a:cs typeface="Arial" panose="020B0604020202020204" pitchFamily="34" charset="0"/>
              </a:rPr>
              <a:t>A.</a:t>
            </a:r>
            <a:r>
              <a:rPr lang="en-US" sz="2400" b="1" noProof="1">
                <a:solidFill>
                  <a:srgbClr val="0070C0"/>
                </a:solidFill>
                <a:cs typeface="Arial" panose="020B0604020202020204" pitchFamily="34" charset="0"/>
              </a:rPr>
              <a:t> Bậc của đa thức Q(x) là 3</a:t>
            </a:r>
            <a:r>
              <a:rPr lang="vi-VN" sz="2400" b="1" noProof="1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348791" y="3453182"/>
            <a:ext cx="5257014" cy="7604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000" b="1" noProof="1">
                <a:solidFill>
                  <a:srgbClr val="0070C0"/>
                </a:solidFill>
                <a:cs typeface="Arial" panose="020B0604020202020204" pitchFamily="34" charset="0"/>
              </a:rPr>
              <a:t>C. </a:t>
            </a:r>
            <a:r>
              <a:rPr lang="fr-FR" sz="2000" b="1" noProof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 số cao nhất của đa thức là 2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281974" y="2651970"/>
            <a:ext cx="5326212" cy="6680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100" b="1" noProof="1">
                <a:solidFill>
                  <a:srgbClr val="0070C0"/>
                </a:solidFill>
                <a:cs typeface="Arial" panose="020B0604020202020204" pitchFamily="34" charset="0"/>
              </a:rPr>
              <a:t>B. </a:t>
            </a:r>
            <a:r>
              <a:rPr lang="en-US" sz="2200" b="1" noProof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 số của luỹ thừa bậc 3 là -4</a:t>
            </a:r>
            <a:endParaRPr lang="en-US" sz="2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339829" y="4355184"/>
            <a:ext cx="5588055" cy="6680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100" b="1" noProof="1">
                <a:solidFill>
                  <a:srgbClr val="0070C0"/>
                </a:solidFill>
                <a:cs typeface="Arial" panose="020B0604020202020204" pitchFamily="34" charset="0"/>
              </a:rPr>
              <a:t>D.</a:t>
            </a:r>
            <a:r>
              <a:rPr lang="en-US" sz="2100" b="1" noProof="1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fr-FR" sz="2200" b="1" noProof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0 và x = 1 là 2 nghiệm của đa thức</a:t>
            </a:r>
            <a:endParaRPr lang="en-US" sz="2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18">
            <a:extLst>
              <a:ext uri="{FF2B5EF4-FFF2-40B4-BE49-F238E27FC236}">
                <a16:creationId xmlns:a16="http://schemas.microsoft.com/office/drawing/2014/main" id="{27A08EB3-9A7C-47EB-AA90-AB5944428E08}"/>
              </a:ext>
            </a:extLst>
          </p:cNvPr>
          <p:cNvSpPr txBox="1"/>
          <p:nvPr/>
        </p:nvSpPr>
        <p:spPr>
          <a:xfrm>
            <a:off x="1513852" y="286199"/>
            <a:ext cx="6866577" cy="5512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eaLnBrk="1" fontAlgn="auto" hangingPunct="1">
              <a:lnSpc>
                <a:spcPts val="4675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300" b="1" dirty="0">
                <a:solidFill>
                  <a:srgbClr val="24376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VÀ BIỂU ĐIỂM</a:t>
            </a:r>
            <a:endParaRPr lang="en-US" sz="2400" b="1" dirty="0">
              <a:solidFill>
                <a:srgbClr val="24376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DE5BFACA-878E-4855-AA0C-DD81B77097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5650858"/>
              </p:ext>
            </p:extLst>
          </p:nvPr>
        </p:nvGraphicFramePr>
        <p:xfrm>
          <a:off x="6125848" y="1953181"/>
          <a:ext cx="718011" cy="6127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8011">
                  <a:extLst>
                    <a:ext uri="{9D8B030D-6E8A-4147-A177-3AD203B41FA5}">
                      <a16:colId xmlns:a16="http://schemas.microsoft.com/office/drawing/2014/main" val="3951572647"/>
                    </a:ext>
                  </a:extLst>
                </a:gridCol>
              </a:tblGrid>
              <a:tr h="612717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8019594"/>
                  </a:ext>
                </a:extLst>
              </a:tr>
            </a:tbl>
          </a:graphicData>
        </a:graphic>
      </p:graphicFrame>
      <p:graphicFrame>
        <p:nvGraphicFramePr>
          <p:cNvPr id="13" name="Table 3">
            <a:extLst>
              <a:ext uri="{FF2B5EF4-FFF2-40B4-BE49-F238E27FC236}">
                <a16:creationId xmlns:a16="http://schemas.microsoft.com/office/drawing/2014/main" id="{EEEA4445-9A21-4A6B-98A6-B6FBB42325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0414434"/>
              </p:ext>
            </p:extLst>
          </p:nvPr>
        </p:nvGraphicFramePr>
        <p:xfrm>
          <a:off x="6125848" y="2671190"/>
          <a:ext cx="729006" cy="6127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006">
                  <a:extLst>
                    <a:ext uri="{9D8B030D-6E8A-4147-A177-3AD203B41FA5}">
                      <a16:colId xmlns:a16="http://schemas.microsoft.com/office/drawing/2014/main" val="3951572647"/>
                    </a:ext>
                  </a:extLst>
                </a:gridCol>
              </a:tblGrid>
              <a:tr h="612717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8019594"/>
                  </a:ext>
                </a:extLst>
              </a:tr>
            </a:tbl>
          </a:graphicData>
        </a:graphic>
      </p:graphicFrame>
      <p:graphicFrame>
        <p:nvGraphicFramePr>
          <p:cNvPr id="14" name="Table 3">
            <a:extLst>
              <a:ext uri="{FF2B5EF4-FFF2-40B4-BE49-F238E27FC236}">
                <a16:creationId xmlns:a16="http://schemas.microsoft.com/office/drawing/2014/main" id="{38385561-AC24-4FD1-9D26-27A3E80C15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1424227"/>
              </p:ext>
            </p:extLst>
          </p:nvPr>
        </p:nvGraphicFramePr>
        <p:xfrm>
          <a:off x="6154130" y="3529030"/>
          <a:ext cx="757289" cy="6127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7289">
                  <a:extLst>
                    <a:ext uri="{9D8B030D-6E8A-4147-A177-3AD203B41FA5}">
                      <a16:colId xmlns:a16="http://schemas.microsoft.com/office/drawing/2014/main" val="3951572647"/>
                    </a:ext>
                  </a:extLst>
                </a:gridCol>
              </a:tblGrid>
              <a:tr h="612717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8019594"/>
                  </a:ext>
                </a:extLst>
              </a:tr>
            </a:tbl>
          </a:graphicData>
        </a:graphic>
      </p:graphicFrame>
      <p:graphicFrame>
        <p:nvGraphicFramePr>
          <p:cNvPr id="15" name="Table 3">
            <a:extLst>
              <a:ext uri="{FF2B5EF4-FFF2-40B4-BE49-F238E27FC236}">
                <a16:creationId xmlns:a16="http://schemas.microsoft.com/office/drawing/2014/main" id="{0393AC93-1DAC-4913-8812-A1626DB8BD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9053017"/>
              </p:ext>
            </p:extLst>
          </p:nvPr>
        </p:nvGraphicFramePr>
        <p:xfrm>
          <a:off x="6182413" y="4421171"/>
          <a:ext cx="729006" cy="5878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006">
                  <a:extLst>
                    <a:ext uri="{9D8B030D-6E8A-4147-A177-3AD203B41FA5}">
                      <a16:colId xmlns:a16="http://schemas.microsoft.com/office/drawing/2014/main" val="3951572647"/>
                    </a:ext>
                  </a:extLst>
                </a:gridCol>
              </a:tblGrid>
              <a:tr h="587839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8019594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DCEC53B-BF5E-42EA-AEE4-B322CBECB14B}"/>
              </a:ext>
            </a:extLst>
          </p:cNvPr>
          <p:cNvSpPr txBox="1"/>
          <p:nvPr/>
        </p:nvSpPr>
        <p:spPr>
          <a:xfrm>
            <a:off x="1376313" y="5363850"/>
            <a:ext cx="4806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Đúng</a:t>
            </a:r>
            <a:r>
              <a:rPr lang="en-US" b="1" dirty="0">
                <a:solidFill>
                  <a:srgbClr val="FF0000"/>
                </a:solidFill>
              </a:rPr>
              <a:t> 1 ý </a:t>
            </a:r>
            <a:r>
              <a:rPr lang="en-US" b="1" dirty="0" err="1">
                <a:solidFill>
                  <a:srgbClr val="FF0000"/>
                </a:solidFill>
              </a:rPr>
              <a:t>được</a:t>
            </a:r>
            <a:r>
              <a:rPr lang="en-US" b="1" dirty="0">
                <a:solidFill>
                  <a:srgbClr val="FF0000"/>
                </a:solidFill>
              </a:rPr>
              <a:t> 1,0 </a:t>
            </a:r>
            <a:r>
              <a:rPr lang="en-US" b="1" dirty="0" err="1">
                <a:solidFill>
                  <a:srgbClr val="FF0000"/>
                </a:solidFill>
              </a:rPr>
              <a:t>điểm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 err="1">
                <a:solidFill>
                  <a:srgbClr val="FF0000"/>
                </a:solidFill>
              </a:rPr>
              <a:t>Đúng</a:t>
            </a:r>
            <a:r>
              <a:rPr lang="en-US" b="1" dirty="0">
                <a:solidFill>
                  <a:srgbClr val="FF0000"/>
                </a:solidFill>
              </a:rPr>
              <a:t> 2 ý </a:t>
            </a:r>
            <a:r>
              <a:rPr lang="en-US" b="1" dirty="0" err="1">
                <a:solidFill>
                  <a:srgbClr val="FF0000"/>
                </a:solidFill>
              </a:rPr>
              <a:t>được</a:t>
            </a:r>
            <a:r>
              <a:rPr lang="en-US" b="1" dirty="0">
                <a:solidFill>
                  <a:srgbClr val="FF0000"/>
                </a:solidFill>
              </a:rPr>
              <a:t> 2,5 </a:t>
            </a:r>
            <a:r>
              <a:rPr lang="en-US" b="1" dirty="0" err="1">
                <a:solidFill>
                  <a:srgbClr val="FF0000"/>
                </a:solidFill>
              </a:rPr>
              <a:t>điểm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 err="1">
                <a:solidFill>
                  <a:srgbClr val="FF0000"/>
                </a:solidFill>
              </a:rPr>
              <a:t>Đúng</a:t>
            </a:r>
            <a:r>
              <a:rPr lang="en-US" b="1" dirty="0">
                <a:solidFill>
                  <a:srgbClr val="FF0000"/>
                </a:solidFill>
              </a:rPr>
              <a:t> 3 ý </a:t>
            </a:r>
            <a:r>
              <a:rPr lang="en-US" b="1" dirty="0" err="1">
                <a:solidFill>
                  <a:srgbClr val="FF0000"/>
                </a:solidFill>
              </a:rPr>
              <a:t>được</a:t>
            </a:r>
            <a:r>
              <a:rPr lang="en-US" b="1" dirty="0">
                <a:solidFill>
                  <a:srgbClr val="FF0000"/>
                </a:solidFill>
              </a:rPr>
              <a:t> 5,0 </a:t>
            </a:r>
            <a:r>
              <a:rPr lang="en-US" b="1" dirty="0" err="1">
                <a:solidFill>
                  <a:srgbClr val="FF0000"/>
                </a:solidFill>
              </a:rPr>
              <a:t>điểm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 err="1">
                <a:solidFill>
                  <a:srgbClr val="FF0000"/>
                </a:solidFill>
              </a:rPr>
              <a:t>Đúng</a:t>
            </a:r>
            <a:r>
              <a:rPr lang="en-US" b="1" dirty="0">
                <a:solidFill>
                  <a:srgbClr val="FF0000"/>
                </a:solidFill>
              </a:rPr>
              <a:t> 4 ý </a:t>
            </a:r>
            <a:r>
              <a:rPr lang="en-US" b="1" dirty="0" err="1">
                <a:solidFill>
                  <a:srgbClr val="FF0000"/>
                </a:solidFill>
              </a:rPr>
              <a:t>được</a:t>
            </a:r>
            <a:r>
              <a:rPr lang="en-US" b="1" dirty="0">
                <a:solidFill>
                  <a:srgbClr val="FF0000"/>
                </a:solidFill>
              </a:rPr>
              <a:t> 10,0 </a:t>
            </a:r>
            <a:r>
              <a:rPr lang="en-US" b="1" dirty="0" err="1">
                <a:solidFill>
                  <a:srgbClr val="FF0000"/>
                </a:solidFill>
              </a:rPr>
              <a:t>điểm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49160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"/>
                            </p:stCondLst>
                            <p:childTnLst>
                              <p:par>
                                <p:cTn id="32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B07831-87EE-45C1-885B-08A035F9DDC2}"/>
              </a:ext>
            </a:extLst>
          </p:cNvPr>
          <p:cNvSpPr txBox="1"/>
          <p:nvPr/>
        </p:nvSpPr>
        <p:spPr>
          <a:xfrm>
            <a:off x="424206" y="1913640"/>
            <a:ext cx="796565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.</a:t>
            </a:r>
          </a:p>
          <a:p>
            <a:pPr marL="457200" indent="-457200"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.</a:t>
            </a:r>
          </a:p>
          <a:p>
            <a:pPr marL="457200" indent="-457200"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9A2EE2D-3B35-4AD4-B553-4EC3F95A9EC3}"/>
              </a:ext>
            </a:extLst>
          </p:cNvPr>
          <p:cNvSpPr/>
          <p:nvPr/>
        </p:nvSpPr>
        <p:spPr>
          <a:xfrm>
            <a:off x="575035" y="381828"/>
            <a:ext cx="3318236" cy="105413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308632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4"/>
          <p:cNvSpPr txBox="1"/>
          <p:nvPr/>
        </p:nvSpPr>
        <p:spPr>
          <a:xfrm>
            <a:off x="2632617" y="101277"/>
            <a:ext cx="3886200" cy="6371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466"/>
              </a:lnSpc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83" y="958647"/>
            <a:ext cx="1025970" cy="494071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27522" y="1939310"/>
            <a:ext cx="7964096" cy="320590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ộ cao H (mét) của một vật (so với mặt đất) khi ném lên từ một điểm trên mặt đất được biểu thị bởi biểu thức H = -5x</a:t>
            </a:r>
            <a:r>
              <a:rPr lang="nl-NL" sz="2800" b="1" baseline="300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15x, trong đó x (giây) là thời gian tính từ thời điểm ném vật. Hỏi sau bao lâu kể từ khi được ném lên, vật sẽ rơi trở lại mặt đất?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A99160-853D-4EC4-8C96-EEE9029C63EB}"/>
              </a:ext>
            </a:extLst>
          </p:cNvPr>
          <p:cNvSpPr/>
          <p:nvPr/>
        </p:nvSpPr>
        <p:spPr>
          <a:xfrm>
            <a:off x="1442300" y="894215"/>
            <a:ext cx="7320699" cy="48259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620">
              <a:spcBef>
                <a:spcPts val="336"/>
              </a:spcBef>
              <a:spcAft>
                <a:spcPts val="336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ở lại bài toán mở đầu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40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48006" y="288302"/>
            <a:ext cx="1905000" cy="5080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511620"/>
            <a:r>
              <a:rPr lang="en-US" sz="28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8006" y="894215"/>
            <a:ext cx="8414994" cy="482593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620">
              <a:spcBef>
                <a:spcPts val="336"/>
              </a:spcBef>
              <a:spcAft>
                <a:spcPts val="336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ở lại bài toán mở đầu, hãy thực hiện các yêu cầu sau: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955902"/>
            <a:ext cx="2339492" cy="273156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34884" y="2027038"/>
            <a:ext cx="5791200" cy="1852199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620">
              <a:spcBef>
                <a:spcPts val="336"/>
              </a:spcBef>
              <a:spcAft>
                <a:spcPts val="336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a. Xác định bậc, hệ số cao nhất và hệ số tự do của đa thức H(x) = −5x</a:t>
            </a:r>
            <a:r>
              <a:rPr lang="nl-NL" sz="2800" baseline="300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+ 15x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defTabSz="511620">
              <a:spcBef>
                <a:spcPts val="336"/>
              </a:spcBef>
              <a:spcAft>
                <a:spcPts val="336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.Tại sao x = 0 là một nghiệm của đa thức H(x)? Kết quả đó nói lên điều gì?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5564" y="4676476"/>
            <a:ext cx="7535943" cy="1344368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620">
              <a:spcBef>
                <a:spcPts val="336"/>
              </a:spcBef>
              <a:spcAft>
                <a:spcPts val="336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.Tính giá trị của H(x) khi x = 1; x = 2 và x = 3 để tìm nghiệm khác 0 của H(x). Nghiệm ấy có ý nghĩa gì? Từ đó hãy trả lời câu hỏi của bài toán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35916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Bộ sưu tập 500 mẫu Marble powerpoint background Tinh tế, đẳng cấp, tải ng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Callout 2"/>
          <p:cNvSpPr/>
          <p:nvPr/>
        </p:nvSpPr>
        <p:spPr>
          <a:xfrm>
            <a:off x="3488504" y="42039"/>
            <a:ext cx="1201317" cy="531865"/>
          </a:xfrm>
          <a:prstGeom prst="wedgeEllipseCallout">
            <a:avLst>
              <a:gd name="adj1" fmla="val 30723"/>
              <a:gd name="adj2" fmla="val 57794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51206" tIns="25603" rIns="51206" bIns="25603" rtlCol="0" anchor="ctr"/>
          <a:lstStyle/>
          <a:p>
            <a:pPr algn="ctr" defTabSz="511652"/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573802"/>
            <a:ext cx="7924800" cy="200608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defTabSz="511652">
              <a:spcBef>
                <a:spcPts val="336"/>
              </a:spcBef>
              <a:spcAft>
                <a:spcPts val="336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.Trong đa thức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(x) = −5x</a:t>
            </a:r>
            <a:r>
              <a:rPr lang="nl-NL" sz="2800" baseline="300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+ 15x, có</a:t>
            </a:r>
          </a:p>
          <a:p>
            <a:pPr defTabSz="511652">
              <a:spcBef>
                <a:spcPts val="336"/>
              </a:spcBef>
              <a:spcAft>
                <a:spcPts val="336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- Bâc là: 2</a:t>
            </a:r>
          </a:p>
          <a:p>
            <a:pPr defTabSz="511652">
              <a:spcBef>
                <a:spcPts val="336"/>
              </a:spcBef>
              <a:spcAft>
                <a:spcPts val="336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ệ số cao nhất là: -5</a:t>
            </a:r>
          </a:p>
          <a:p>
            <a:pPr defTabSz="511652">
              <a:spcBef>
                <a:spcPts val="336"/>
              </a:spcBef>
              <a:spcAft>
                <a:spcPts val="336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- Hệ số tự do là: 0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20487" y="2707163"/>
                <a:ext cx="7913914" cy="1421312"/>
              </a:xfrm>
              <a:prstGeom prst="rect">
                <a:avLst/>
              </a:prstGeom>
            </p:spPr>
            <p:txBody>
              <a:bodyPr wrap="square" lIns="51206" tIns="25603" rIns="51206" bIns="25603">
                <a:spAutoFit/>
              </a:bodyPr>
              <a:lstStyle/>
              <a:p>
                <a:pPr defTabSz="511652">
                  <a:spcBef>
                    <a:spcPts val="336"/>
                  </a:spcBef>
                  <a:spcAft>
                    <a:spcPts val="336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ghiệ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= 0.</a:t>
                </a:r>
              </a:p>
              <a:p>
                <a:pPr defTabSz="511652">
                  <a:spcBef>
                    <a:spcPts val="336"/>
                  </a:spcBef>
                  <a:spcAft>
                    <a:spcPts val="336"/>
                  </a:spcAft>
                </a:pP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ế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quả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ó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ê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: Khi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ờ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a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0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a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ậ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ũ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0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87" y="2707163"/>
                <a:ext cx="7913914" cy="1421312"/>
              </a:xfrm>
              <a:prstGeom prst="rect">
                <a:avLst/>
              </a:prstGeom>
              <a:blipFill>
                <a:blip r:embed="rId3"/>
                <a:stretch>
                  <a:fillRect l="-2080" t="-6009" r="-1772" b="-12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20532" y="4214568"/>
            <a:ext cx="7044445" cy="1692771"/>
          </a:xfrm>
          <a:prstGeom prst="rect">
            <a:avLst/>
          </a:prstGeom>
        </p:spPr>
        <p:txBody>
          <a:bodyPr wrap="square" lIns="91430" tIns="45720" rIns="91430" bIns="4572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. H(1) = −5. 1</a:t>
            </a:r>
            <a:r>
              <a:rPr lang="en-US" sz="2800" baseline="30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15. 1 = 1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    H(2) = −5. 2</a:t>
            </a:r>
            <a:r>
              <a:rPr lang="en-US" sz="2800" baseline="30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15. 2 = 1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    H(3) = −5. 3</a:t>
            </a:r>
            <a:r>
              <a:rPr lang="en-US" sz="2800" baseline="30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+ 15. 3 = 0</a:t>
            </a:r>
          </a:p>
        </p:txBody>
      </p:sp>
    </p:spTree>
    <p:extLst>
      <p:ext uri="{BB962C8B-B14F-4D97-AF65-F5344CB8AC3E}">
        <p14:creationId xmlns:p14="http://schemas.microsoft.com/office/powerpoint/2010/main" val="3543415013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Hình Nền Khung Đẹp - Những Mẫu Khung Độc Đáo và Sang Trọ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6150658" y="152502"/>
            <a:ext cx="2993342" cy="3093627"/>
            <a:chOff x="9372600" y="208845"/>
            <a:chExt cx="8458200" cy="5874142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72600" y="208845"/>
              <a:ext cx="8458200" cy="5874142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13169628" y="5672642"/>
              <a:ext cx="1219200" cy="232661"/>
            </a:xfrm>
            <a:prstGeom prst="rect">
              <a:avLst/>
            </a:prstGeom>
            <a:solidFill>
              <a:srgbClr val="4472C4"/>
            </a:solidFill>
            <a:ln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Right Arrow 26"/>
          <p:cNvSpPr/>
          <p:nvPr/>
        </p:nvSpPr>
        <p:spPr>
          <a:xfrm>
            <a:off x="1219200" y="838200"/>
            <a:ext cx="762000" cy="376476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20" rIns="91430" bIns="45720"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057400" y="764828"/>
            <a:ext cx="1632158" cy="523220"/>
          </a:xfrm>
          <a:prstGeom prst="rect">
            <a:avLst/>
          </a:prstGeom>
        </p:spPr>
        <p:txBody>
          <a:bodyPr wrap="none" lIns="91430" tIns="45720" rIns="91430" bIns="4572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36170" y="3962400"/>
            <a:ext cx="7445829" cy="954107"/>
          </a:xfrm>
          <a:prstGeom prst="rect">
            <a:avLst/>
          </a:prstGeom>
        </p:spPr>
        <p:txBody>
          <a:bodyPr wrap="square" lIns="91430" tIns="45720" rIns="91430" bIns="4572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Khi ném vật từ một điểm trên mặt đất sau thời gian là 3 giây, thì vật rơi trở lại mặt đất (0m).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400" y="1275320"/>
            <a:ext cx="5029200" cy="1384995"/>
          </a:xfrm>
          <a:prstGeom prst="rect">
            <a:avLst/>
          </a:prstGeom>
        </p:spPr>
        <p:txBody>
          <a:bodyPr wrap="square" lIns="91430" tIns="45720" rIns="91430" bIns="45720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 ném vật từ một điểm trên mặt đất sau thời gian là 1 giây, thì độ cao của vật là 10m.</a:t>
            </a:r>
          </a:p>
        </p:txBody>
      </p:sp>
      <p:sp>
        <p:nvSpPr>
          <p:cNvPr id="4" name="Rectangle 3"/>
          <p:cNvSpPr/>
          <p:nvPr/>
        </p:nvSpPr>
        <p:spPr>
          <a:xfrm>
            <a:off x="925286" y="2660398"/>
            <a:ext cx="5225372" cy="1384995"/>
          </a:xfrm>
          <a:prstGeom prst="rect">
            <a:avLst/>
          </a:prstGeom>
        </p:spPr>
        <p:txBody>
          <a:bodyPr wrap="square" lIns="91430" tIns="45720" rIns="91430" bIns="45720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 ném vật từ một điểm trên mặt đất sau thời gian là 2 giây, thì độ cao của vật là 10m.</a:t>
            </a:r>
          </a:p>
        </p:txBody>
      </p:sp>
    </p:spTree>
    <p:extLst>
      <p:ext uri="{BB962C8B-B14F-4D97-AF65-F5344CB8AC3E}">
        <p14:creationId xmlns:p14="http://schemas.microsoft.com/office/powerpoint/2010/main" val="1761611453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37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14350" y="3072946"/>
            <a:ext cx="2577592" cy="403896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283205" y="3072946"/>
            <a:ext cx="2577592" cy="403896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052059" y="3072946"/>
            <a:ext cx="2577592" cy="4038961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4215946" y="2716892"/>
            <a:ext cx="712108" cy="712108"/>
            <a:chOff x="0" y="0"/>
            <a:chExt cx="812800" cy="812800"/>
          </a:xfrm>
        </p:grpSpPr>
        <p:sp>
          <p:nvSpPr>
            <p:cNvPr id="6" name="Freeform 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7" name="TextBox 7"/>
            <p:cNvSpPr txBox="1"/>
            <p:nvPr/>
          </p:nvSpPr>
          <p:spPr>
            <a:xfrm>
              <a:off x="76200" y="38100"/>
              <a:ext cx="660400" cy="698500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eaLnBrk="1" fontAlgn="auto" hangingPunct="1">
                <a:lnSpc>
                  <a:spcPts val="1680"/>
                </a:lnSpc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1447092" y="2716892"/>
            <a:ext cx="712108" cy="712108"/>
            <a:chOff x="0" y="0"/>
            <a:chExt cx="812800" cy="812800"/>
          </a:xfrm>
        </p:grpSpPr>
        <p:sp>
          <p:nvSpPr>
            <p:cNvPr id="9" name="Freeform 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76200" y="38100"/>
              <a:ext cx="660400" cy="698500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eaLnBrk="1" fontAlgn="auto" hangingPunct="1">
                <a:lnSpc>
                  <a:spcPts val="1680"/>
                </a:lnSpc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6984801" y="2716892"/>
            <a:ext cx="712108" cy="712108"/>
            <a:chOff x="0" y="0"/>
            <a:chExt cx="812800" cy="812800"/>
          </a:xfrm>
        </p:grpSpPr>
        <p:sp>
          <p:nvSpPr>
            <p:cNvPr id="12" name="Freeform 1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13" name="TextBox 13"/>
            <p:cNvSpPr txBox="1"/>
            <p:nvPr/>
          </p:nvSpPr>
          <p:spPr>
            <a:xfrm>
              <a:off x="76200" y="38100"/>
              <a:ext cx="660400" cy="698500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eaLnBrk="1" fontAlgn="auto" hangingPunct="1">
                <a:lnSpc>
                  <a:spcPts val="1680"/>
                </a:lnSpc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379789" y="2800306"/>
            <a:ext cx="384424" cy="545282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30805" y="2868083"/>
            <a:ext cx="344682" cy="40972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119047" y="2834195"/>
            <a:ext cx="443615" cy="443615"/>
          </a:xfrm>
          <a:prstGeom prst="rect">
            <a:avLst/>
          </a:prstGeom>
        </p:spPr>
      </p:pic>
      <p:sp>
        <p:nvSpPr>
          <p:cNvPr id="18" name="TextBox 18"/>
          <p:cNvSpPr txBox="1"/>
          <p:nvPr/>
        </p:nvSpPr>
        <p:spPr>
          <a:xfrm>
            <a:off x="1513852" y="1389137"/>
            <a:ext cx="6144079" cy="6027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eaLnBrk="1" fontAlgn="auto" hangingPunct="1">
              <a:lnSpc>
                <a:spcPts val="4675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300" b="1" dirty="0">
                <a:solidFill>
                  <a:srgbClr val="24376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grpSp>
        <p:nvGrpSpPr>
          <p:cNvPr id="25" name="Group 25"/>
          <p:cNvGrpSpPr/>
          <p:nvPr/>
        </p:nvGrpSpPr>
        <p:grpSpPr>
          <a:xfrm>
            <a:off x="-299257" y="6416747"/>
            <a:ext cx="9742512" cy="456535"/>
            <a:chOff x="0" y="0"/>
            <a:chExt cx="5131858" cy="240479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5131858" cy="240479"/>
            </a:xfrm>
            <a:custGeom>
              <a:avLst/>
              <a:gdLst/>
              <a:ahLst/>
              <a:cxnLst/>
              <a:rect l="l" t="t" r="r" b="b"/>
              <a:pathLst>
                <a:path w="5131858" h="240479">
                  <a:moveTo>
                    <a:pt x="0" y="0"/>
                  </a:moveTo>
                  <a:lnTo>
                    <a:pt x="5131858" y="0"/>
                  </a:lnTo>
                  <a:lnTo>
                    <a:pt x="5131858" y="240479"/>
                  </a:lnTo>
                  <a:lnTo>
                    <a:pt x="0" y="240479"/>
                  </a:lnTo>
                  <a:close/>
                </a:path>
              </a:pathLst>
            </a:custGeom>
            <a:solidFill>
              <a:srgbClr val="F8DC52"/>
            </a:solidFill>
          </p:spPr>
        </p:sp>
        <p:sp>
          <p:nvSpPr>
            <p:cNvPr id="27" name="TextBox 27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eaLnBrk="1" fontAlgn="auto" hangingPunct="1">
                <a:lnSpc>
                  <a:spcPts val="1800"/>
                </a:lnSpc>
                <a:spcBef>
                  <a:spcPts val="0"/>
                </a:spcBef>
                <a:spcAft>
                  <a:spcPts val="0"/>
                </a:spcAft>
              </a:pPr>
              <a:endParaRPr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95324" y="3888776"/>
            <a:ext cx="2215642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00400" y="3835783"/>
            <a:ext cx="2770632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8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1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41770" y="3951517"/>
            <a:ext cx="2587880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”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5597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58121">
            <a:off x="132503" y="165706"/>
            <a:ext cx="679419" cy="6907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0392" y="42637"/>
            <a:ext cx="652054" cy="670596"/>
          </a:xfrm>
          <a:prstGeom prst="rect">
            <a:avLst/>
          </a:prstGeom>
        </p:spPr>
      </p:pic>
      <p:pic>
        <p:nvPicPr>
          <p:cNvPr id="7" name="Picture 6">
            <a:hlinkClick r:id="rId5" action="ppaction://hlinksldjump"/>
            <a:extLst>
              <a:ext uri="{FF2B5EF4-FFF2-40B4-BE49-F238E27FC236}">
                <a16:creationId xmlns:a16="http://schemas.microsoft.com/office/drawing/2014/main" id="{BF5F5161-AE28-04FB-97EE-9E88FBDA2D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83296" y="5797296"/>
            <a:ext cx="1060704" cy="106070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0456" y="0"/>
            <a:ext cx="923544" cy="89135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2756697" y="0"/>
            <a:ext cx="3214335" cy="1161289"/>
          </a:xfrm>
          <a:prstGeom prst="rect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0" i="0" u="none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OÁN</a:t>
            </a:r>
          </a:p>
          <a:p>
            <a:pPr marL="4572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0" u="none" strike="noStrike" kern="1200" cap="none" spc="0" normalizeH="0" noProof="0" dirty="0">
                <a:ln>
                  <a:noFill/>
                </a:ln>
                <a:solidFill>
                  <a:srgbClr val="0000B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ỰC TIỄN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0000B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0063" y="1161289"/>
            <a:ext cx="8475025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2m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6m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x 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5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x)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5 m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8059621"/>
              </p:ext>
            </p:extLst>
          </p:nvPr>
        </p:nvGraphicFramePr>
        <p:xfrm>
          <a:off x="1167384" y="4109871"/>
          <a:ext cx="6504432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324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́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́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́i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2400" i="1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ơ</a:t>
                      </a:r>
                      <a:r>
                        <a:rPr lang="en-US" sz="24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sz="2400" i="1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ơ</a:t>
                      </a:r>
                      <a:r>
                        <a:rPr lang="en-US" sz="24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́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m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́y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m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08576" y="5068240"/>
            <a:ext cx="71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36757" y="5068240"/>
            <a:ext cx="59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18469" y="5493329"/>
            <a:ext cx="59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68159" y="5498260"/>
            <a:ext cx="71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49476" y="4595199"/>
            <a:ext cx="104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</a:t>
            </a:r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5949476" y="5110739"/>
            <a:ext cx="935956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21372"/>
              </p:ext>
            </p:extLst>
          </p:nvPr>
        </p:nvGraphicFramePr>
        <p:xfrm>
          <a:off x="5784105" y="5535731"/>
          <a:ext cx="1695688" cy="44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4105" y="5535731"/>
                        <a:ext cx="1695688" cy="44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5491" y="1159134"/>
            <a:ext cx="8475025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2m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6m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x 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5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x)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5 m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0919" y="3461176"/>
            <a:ext cx="1685605" cy="630936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PHÂN TÍCH</a:t>
            </a:r>
          </a:p>
        </p:txBody>
      </p:sp>
    </p:spTree>
    <p:extLst>
      <p:ext uri="{BB962C8B-B14F-4D97-AF65-F5344CB8AC3E}">
        <p14:creationId xmlns:p14="http://schemas.microsoft.com/office/powerpoint/2010/main" val="868492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12" grpId="0"/>
      <p:bldP spid="13" grpId="0"/>
      <p:bldP spid="14" grpId="0"/>
      <p:bldP spid="15" grpId="0"/>
      <p:bldP spid="16" grpId="0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58121">
            <a:off x="132503" y="165706"/>
            <a:ext cx="679419" cy="6907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0392" y="42637"/>
            <a:ext cx="652054" cy="670596"/>
          </a:xfrm>
          <a:prstGeom prst="rect">
            <a:avLst/>
          </a:prstGeom>
        </p:spPr>
      </p:pic>
      <p:pic>
        <p:nvPicPr>
          <p:cNvPr id="7" name="Picture 6">
            <a:hlinkClick r:id="rId5" action="ppaction://hlinksldjump"/>
            <a:extLst>
              <a:ext uri="{FF2B5EF4-FFF2-40B4-BE49-F238E27FC236}">
                <a16:creationId xmlns:a16="http://schemas.microsoft.com/office/drawing/2014/main" id="{BF5F5161-AE28-04FB-97EE-9E88FBDA2D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83296" y="5797296"/>
            <a:ext cx="1060704" cy="106070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0456" y="0"/>
            <a:ext cx="923544" cy="89135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2756697" y="0"/>
            <a:ext cx="3214335" cy="1161289"/>
          </a:xfrm>
          <a:prstGeom prst="rect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0" i="0" u="none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OÁN</a:t>
            </a:r>
          </a:p>
          <a:p>
            <a:pPr marL="4572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0" u="none" strike="noStrike" kern="1200" cap="none" spc="0" normalizeH="0" noProof="0" dirty="0">
                <a:ln>
                  <a:noFill/>
                </a:ln>
                <a:solidFill>
                  <a:srgbClr val="0000B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ỰC TIỄN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0000B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0063" y="1161289"/>
            <a:ext cx="8475025" cy="825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x)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5 m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5176279"/>
              </p:ext>
            </p:extLst>
          </p:nvPr>
        </p:nvGraphicFramePr>
        <p:xfrm>
          <a:off x="335280" y="1986964"/>
          <a:ext cx="6504432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6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324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́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́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́i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m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̀o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ê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̉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2400" i="1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ơ</a:t>
                      </a:r>
                      <a:r>
                        <a:rPr lang="en-US" sz="24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sz="2400" i="1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ơ</a:t>
                      </a:r>
                      <a:r>
                        <a:rPr lang="en-US" sz="2400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́y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m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́y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m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6472" y="2945333"/>
            <a:ext cx="71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04653" y="2945333"/>
            <a:ext cx="59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86365" y="3370422"/>
            <a:ext cx="59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36055" y="3375353"/>
            <a:ext cx="71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17372" y="2472292"/>
            <a:ext cx="104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</a:t>
            </a:r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5117372" y="2987832"/>
            <a:ext cx="935956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05099"/>
              </p:ext>
            </p:extLst>
          </p:nvPr>
        </p:nvGraphicFramePr>
        <p:xfrm>
          <a:off x="4952001" y="3412824"/>
          <a:ext cx="1695688" cy="44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2001" y="3412824"/>
                        <a:ext cx="1695688" cy="44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84725" y="3887844"/>
            <a:ext cx="6377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i="1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en-US" sz="2400" baseline="300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rgbClr val="FF0B0B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là: </a:t>
            </a:r>
            <a:endParaRPr lang="en-US" sz="2400" dirty="0">
              <a:solidFill>
                <a:srgbClr val="FF0B0B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1991902"/>
              </p:ext>
            </p:extLst>
          </p:nvPr>
        </p:nvGraphicFramePr>
        <p:xfrm>
          <a:off x="522308" y="4970229"/>
          <a:ext cx="7531609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85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07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5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72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́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́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́i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B0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ung </a:t>
                      </a:r>
                      <a:r>
                        <a:rPr lang="en-US" sz="2400" dirty="0" err="1">
                          <a:solidFill>
                            <a:srgbClr val="FF0B0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400" dirty="0">
                          <a:solidFill>
                            <a:srgbClr val="FF0B0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B0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solidFill>
                            <a:srgbClr val="FF0B0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B0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ể</a:t>
                      </a:r>
                      <a:r>
                        <a:rPr lang="en-US" sz="2400" dirty="0">
                          <a:solidFill>
                            <a:srgbClr val="FF0B0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́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ẵn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́y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m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́y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m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,5 </a:t>
                      </a:r>
                      <a:r>
                        <a:rPr lang="en-US" sz="20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ơ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̀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33906" y="5799579"/>
            <a:ext cx="59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390475" y="5799579"/>
            <a:ext cx="153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x + 16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39315" y="5799578"/>
            <a:ext cx="59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0362" y="4368690"/>
            <a:ext cx="5244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) = 1,5 + 22x + 16x + 8 = 38x + 9,5</a:t>
            </a:r>
          </a:p>
        </p:txBody>
      </p:sp>
    </p:spTree>
    <p:extLst>
      <p:ext uri="{BB962C8B-B14F-4D97-AF65-F5344CB8AC3E}">
        <p14:creationId xmlns:p14="http://schemas.microsoft.com/office/powerpoint/2010/main" val="220524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10F3C35-F01C-45A7-8D60-49F9FF6AA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31577"/>
              </p:ext>
            </p:extLst>
          </p:nvPr>
        </p:nvGraphicFramePr>
        <p:xfrm>
          <a:off x="3518101" y="382068"/>
          <a:ext cx="5110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317160" progId="Equation.DSMT4">
                  <p:embed/>
                </p:oleObj>
              </mc:Choice>
              <mc:Fallback>
                <p:oleObj name="Equation" r:id="rId2" imgW="2958840" imgH="317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10F3C35-F01C-45A7-8D60-49F9FF6AA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8101" y="382068"/>
                        <a:ext cx="51101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8422AD57-FD83-4151-BEC0-A225777D30EC}"/>
              </a:ext>
            </a:extLst>
          </p:cNvPr>
          <p:cNvSpPr/>
          <p:nvPr/>
        </p:nvSpPr>
        <p:spPr>
          <a:xfrm>
            <a:off x="472212" y="281838"/>
            <a:ext cx="8436118" cy="579967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 defTabSz="685800">
              <a:lnSpc>
                <a:spcPct val="150000"/>
              </a:lnSpc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DF457D-C337-4955-8343-771949CCD895}"/>
              </a:ext>
            </a:extLst>
          </p:cNvPr>
          <p:cNvSpPr/>
          <p:nvPr/>
        </p:nvSpPr>
        <p:spPr>
          <a:xfrm>
            <a:off x="371655" y="1235518"/>
            <a:ext cx="8538244" cy="661207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 defTabSz="685800">
              <a:lnSpc>
                <a:spcPct val="150000"/>
              </a:lnSpc>
              <a:defRPr/>
            </a:pP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F19CEC-C226-4A3D-AEC4-4612A2F026D1}"/>
              </a:ext>
            </a:extLst>
          </p:cNvPr>
          <p:cNvSpPr/>
          <p:nvPr/>
        </p:nvSpPr>
        <p:spPr>
          <a:xfrm>
            <a:off x="371655" y="1991234"/>
            <a:ext cx="8436118" cy="1307537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 defTabSz="685800">
              <a:lnSpc>
                <a:spcPct val="150000"/>
              </a:lnSpc>
              <a:defRPr/>
            </a:pP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0; x = 1; x = -1,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(x) . </a:t>
            </a:r>
          </a:p>
        </p:txBody>
      </p:sp>
    </p:spTree>
    <p:extLst>
      <p:ext uri="{BB962C8B-B14F-4D97-AF65-F5344CB8AC3E}">
        <p14:creationId xmlns:p14="http://schemas.microsoft.com/office/powerpoint/2010/main" val="5717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4369488" y="1216132"/>
            <a:ext cx="3781594" cy="3777641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51479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8" y="2214549"/>
              <a:ext cx="2025648" cy="6173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0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GB" sz="2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lang="vi-VN" sz="2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058614"/>
              <a:ext cx="2025648" cy="1092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hần</a:t>
              </a:r>
              <a:r>
                <a:rPr lang="en-US" sz="2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ưởng</a:t>
              </a:r>
              <a:endParaRPr lang="vi-VN" sz="20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219153"/>
              <a:ext cx="2025648" cy="6173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GB" sz="2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lang="vi-VN" sz="2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506858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ô</a:t>
              </a:r>
              <a:r>
                <a: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̃ </a:t>
              </a:r>
              <a:r>
                <a:rPr lang="en-GB" sz="2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7" y="4285250"/>
              <a:ext cx="2025648" cy="1092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0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hần</a:t>
              </a:r>
              <a:r>
                <a:rPr lang="en-GB" sz="2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GB" sz="20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ưởng</a:t>
              </a:r>
              <a:endParaRPr lang="vi-VN" sz="20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529913"/>
              <a:ext cx="2025648" cy="6173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0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GB" sz="2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lang="vi-VN" sz="2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38367"/>
              <a:ext cx="2025648" cy="712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4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ô</a:t>
              </a:r>
              <a:r>
                <a:rPr lang="en-GB" sz="2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̃ </a:t>
              </a:r>
              <a:r>
                <a:rPr lang="en-GB" sz="24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6965768" y="5265965"/>
            <a:ext cx="2028009" cy="636814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1065886" y="2382827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2189324" y="2382827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1063209" y="3541528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203726" y="3534620"/>
            <a:ext cx="1003266" cy="100326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05827" y="928583"/>
            <a:ext cx="3833422" cy="1454244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5" y="1491398"/>
            <a:ext cx="371475" cy="328613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2304" y="1762854"/>
            <a:ext cx="371475" cy="328613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363" y="1367458"/>
            <a:ext cx="371475" cy="328613"/>
          </a:xfrm>
          <a:prstGeom prst="rect">
            <a:avLst/>
          </a:prstGeom>
        </p:spPr>
      </p:pic>
      <p:pic>
        <p:nvPicPr>
          <p:cNvPr id="47" name="Picture 4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3873" y="1216131"/>
            <a:ext cx="535781" cy="89296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4645" y="2655259"/>
            <a:ext cx="1015661" cy="866298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285614" y="-520300"/>
            <a:ext cx="457200" cy="4572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8130403" y="2605235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8513716" y="2797087"/>
            <a:ext cx="587829" cy="587828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63" name="WordArt 4"/>
          <p:cNvSpPr>
            <a:spLocks noChangeArrowheads="1" noChangeShapeType="1" noTextEdit="1"/>
          </p:cNvSpPr>
          <p:nvPr>
            <p:custDataLst>
              <p:tags r:id="rId3"/>
            </p:custDataLst>
          </p:nvPr>
        </p:nvSpPr>
        <p:spPr bwMode="auto">
          <a:xfrm>
            <a:off x="2829632" y="85727"/>
            <a:ext cx="3187120" cy="66505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ỞI ĐỘNG</a:t>
            </a:r>
          </a:p>
        </p:txBody>
      </p:sp>
      <p:sp>
        <p:nvSpPr>
          <p:cNvPr id="5" name="Arrow: Right 4">
            <a:hlinkClick r:id="rId16" action="ppaction://hlinksldjump"/>
            <a:extLst>
              <a:ext uri="{FF2B5EF4-FFF2-40B4-BE49-F238E27FC236}">
                <a16:creationId xmlns:a16="http://schemas.microsoft.com/office/drawing/2014/main" id="{1E0C2103-5E60-4D36-BB5E-3753208CC27F}"/>
              </a:ext>
            </a:extLst>
          </p:cNvPr>
          <p:cNvSpPr/>
          <p:nvPr/>
        </p:nvSpPr>
        <p:spPr>
          <a:xfrm>
            <a:off x="7073153" y="6212541"/>
            <a:ext cx="1077929" cy="4382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2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00715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3x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</a:t>
            </a:r>
            <a:endParaRPr lang="vi-V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2341382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A.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4 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2322401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B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5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98613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 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98928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D.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2</a:t>
            </a:r>
            <a:endParaRPr lang="vi-VN" sz="2400" dirty="0">
              <a:solidFill>
                <a:prstClr val="black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2454" y="2353344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301116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5928" y="3057286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353344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rId17" action="ppaction://hlinksldjump"/>
          </p:cNvPr>
          <p:cNvSpPr/>
          <p:nvPr/>
        </p:nvSpPr>
        <p:spPr>
          <a:xfrm>
            <a:off x="3500621" y="4384124"/>
            <a:ext cx="1769408" cy="8286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dirty="0">
              <a:solidFill>
                <a:prstClr val="white">
                  <a:lumMod val="50000"/>
                </a:prstClr>
              </a:solidFill>
            </a:endParaRPr>
          </a:p>
        </p:txBody>
      </p:sp>
      <p:pic>
        <p:nvPicPr>
          <p:cNvPr id="19" name="Picture 4" descr="AG00040_">
            <a:extLst>
              <a:ext uri="{FF2B5EF4-FFF2-40B4-BE49-F238E27FC236}">
                <a16:creationId xmlns:a16="http://schemas.microsoft.com/office/drawing/2014/main" id="{9CA6D524-4ED8-41A7-8806-005A03604B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5798">
            <a:off x="6886642" y="6256101"/>
            <a:ext cx="561975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AutoShape 83">
            <a:extLst>
              <a:ext uri="{FF2B5EF4-FFF2-40B4-BE49-F238E27FC236}">
                <a16:creationId xmlns:a16="http://schemas.microsoft.com/office/drawing/2014/main" id="{8E99BE36-3262-4BC5-9ACB-47393150C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9885" y="6005513"/>
            <a:ext cx="1219200" cy="838200"/>
          </a:xfrm>
          <a:prstGeom prst="roundRect">
            <a:avLst>
              <a:gd name="adj" fmla="val 15231"/>
            </a:avLst>
          </a:prstGeom>
          <a:gradFill rotWithShape="1">
            <a:gsLst>
              <a:gs pos="0">
                <a:srgbClr val="FF0000"/>
              </a:gs>
              <a:gs pos="50000">
                <a:srgbClr val="FFFF00"/>
              </a:gs>
              <a:gs pos="100000">
                <a:srgbClr val="FF0000"/>
              </a:gs>
            </a:gsLst>
            <a:lin ang="5400000" scaled="1"/>
          </a:gradFill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800">
              <a:solidFill>
                <a:srgbClr val="0000FF"/>
              </a:solidFill>
              <a:latin typeface="VNI-Souvir" pitchFamily="2" charset="0"/>
            </a:endParaRPr>
          </a:p>
        </p:txBody>
      </p:sp>
      <p:sp>
        <p:nvSpPr>
          <p:cNvPr id="21" name="Text Box 84">
            <a:extLst>
              <a:ext uri="{FF2B5EF4-FFF2-40B4-BE49-F238E27FC236}">
                <a16:creationId xmlns:a16="http://schemas.microsoft.com/office/drawing/2014/main" id="{87682EA1-4774-41C8-8D6F-24836817C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19800"/>
            <a:ext cx="1828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0</a:t>
            </a:r>
          </a:p>
        </p:txBody>
      </p:sp>
      <p:sp>
        <p:nvSpPr>
          <p:cNvPr id="22" name="Text Box 85">
            <a:extLst>
              <a:ext uri="{FF2B5EF4-FFF2-40B4-BE49-F238E27FC236}">
                <a16:creationId xmlns:a16="http://schemas.microsoft.com/office/drawing/2014/main" id="{6EA1521F-1A91-4B94-B5FC-FAF3186C6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23" name="Text Box 86">
            <a:extLst>
              <a:ext uri="{FF2B5EF4-FFF2-40B4-BE49-F238E27FC236}">
                <a16:creationId xmlns:a16="http://schemas.microsoft.com/office/drawing/2014/main" id="{828BC683-550E-4D70-B75A-631467A31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24" name="Text Box 87">
            <a:extLst>
              <a:ext uri="{FF2B5EF4-FFF2-40B4-BE49-F238E27FC236}">
                <a16:creationId xmlns:a16="http://schemas.microsoft.com/office/drawing/2014/main" id="{D6E19057-E414-48E3-BD4D-10B288C01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19800"/>
            <a:ext cx="1828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25" name="Text Box 89">
            <a:extLst>
              <a:ext uri="{FF2B5EF4-FFF2-40B4-BE49-F238E27FC236}">
                <a16:creationId xmlns:a16="http://schemas.microsoft.com/office/drawing/2014/main" id="{FFB2C928-FD54-43A4-9487-7D5BB3812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373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27" name="Text Box 91">
            <a:extLst>
              <a:ext uri="{FF2B5EF4-FFF2-40B4-BE49-F238E27FC236}">
                <a16:creationId xmlns:a16="http://schemas.microsoft.com/office/drawing/2014/main" id="{5457203A-B1BD-47C4-BD24-5ED4F0B7D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28" name="Text Box 92">
            <a:extLst>
              <a:ext uri="{FF2B5EF4-FFF2-40B4-BE49-F238E27FC236}">
                <a16:creationId xmlns:a16="http://schemas.microsoft.com/office/drawing/2014/main" id="{E2709A44-9781-4CA9-A540-9FC622259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29" name="Text Box 93">
            <a:extLst>
              <a:ext uri="{FF2B5EF4-FFF2-40B4-BE49-F238E27FC236}">
                <a16:creationId xmlns:a16="http://schemas.microsoft.com/office/drawing/2014/main" id="{2FAEC497-A2DE-44D8-83FC-7BDA95887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30" name="Text Box 94">
            <a:extLst>
              <a:ext uri="{FF2B5EF4-FFF2-40B4-BE49-F238E27FC236}">
                <a16:creationId xmlns:a16="http://schemas.microsoft.com/office/drawing/2014/main" id="{89E9B4DD-4443-42D2-A4B2-1C7E95617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31" name="Text Box 95">
            <a:extLst>
              <a:ext uri="{FF2B5EF4-FFF2-40B4-BE49-F238E27FC236}">
                <a16:creationId xmlns:a16="http://schemas.microsoft.com/office/drawing/2014/main" id="{64D4FD62-38AE-44C5-B9B3-8E0C8FD24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>
                <a:solidFill>
                  <a:srgbClr val="0000FF"/>
                </a:solidFill>
                <a:latin typeface="VNI-Souvir" pitchFamily="2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11948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1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1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10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61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7100"/>
                            </p:stCondLst>
                            <p:childTnLst>
                              <p:par>
                                <p:cTn id="1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810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9100"/>
                            </p:stCondLst>
                            <p:childTnLst>
                              <p:par>
                                <p:cTn id="1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100"/>
                            </p:stCondLst>
                            <p:childTnLst>
                              <p:par>
                                <p:cTn id="152" presetID="2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0" grpId="0" animBg="1"/>
      <p:bldP spid="20" grpId="1" animBg="1"/>
      <p:bldP spid="21" grpId="0"/>
      <p:bldP spid="22" grpId="0"/>
      <p:bldP spid="23" grpId="0"/>
      <p:bldP spid="24" grpId="0"/>
      <p:bldP spid="25" grpId="0"/>
      <p:bldP spid="27" grpId="0"/>
      <p:bldP spid="28" grpId="0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471340" y="1007152"/>
            <a:ext cx="8436990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2400" dirty="0">
                <a:solidFill>
                  <a:prstClr val="black"/>
                </a:solidFill>
              </a:rPr>
              <a:t> Cho </a:t>
            </a:r>
            <a:r>
              <a:rPr lang="en-US" sz="2400" dirty="0" err="1">
                <a:solidFill>
                  <a:prstClr val="black"/>
                </a:solidFill>
              </a:rPr>
              <a:t>đa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thức</a:t>
            </a:r>
            <a:r>
              <a:rPr lang="en-US" sz="2400" dirty="0">
                <a:solidFill>
                  <a:prstClr val="black"/>
                </a:solidFill>
              </a:rPr>
              <a:t> G(x) = x</a:t>
            </a:r>
            <a:r>
              <a:rPr lang="en-US" sz="2400" baseline="30000" dirty="0">
                <a:solidFill>
                  <a:prstClr val="black"/>
                </a:solidFill>
              </a:rPr>
              <a:t>2 </a:t>
            </a:r>
            <a:r>
              <a:rPr lang="en-US" sz="2400" dirty="0">
                <a:solidFill>
                  <a:prstClr val="black"/>
                </a:solidFill>
              </a:rPr>
              <a:t>- 4. </a:t>
            </a:r>
            <a:r>
              <a:rPr lang="en-US" sz="2400" dirty="0" err="1">
                <a:solidFill>
                  <a:prstClr val="black"/>
                </a:solidFill>
              </a:rPr>
              <a:t>Giá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trị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của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đa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thức</a:t>
            </a:r>
            <a:r>
              <a:rPr lang="en-US" sz="2400" dirty="0">
                <a:solidFill>
                  <a:prstClr val="black"/>
                </a:solidFill>
              </a:rPr>
              <a:t> G(x) </a:t>
            </a:r>
            <a:r>
              <a:rPr lang="en-US" sz="2400" dirty="0" err="1">
                <a:solidFill>
                  <a:prstClr val="black"/>
                </a:solidFill>
              </a:rPr>
              <a:t>tại</a:t>
            </a:r>
            <a:r>
              <a:rPr lang="en-US" sz="2400" dirty="0">
                <a:solidFill>
                  <a:prstClr val="black"/>
                </a:solidFill>
              </a:rPr>
              <a:t> x = 3 là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65940" y="2306563"/>
            <a:ext cx="3680099" cy="78027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2322400"/>
            <a:ext cx="3680099" cy="7675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B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5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335591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C. </a:t>
            </a:r>
            <a:r>
              <a:rPr lang="en-US" sz="2800" dirty="0">
                <a:solidFill>
                  <a:prstClr val="black"/>
                </a:solidFill>
              </a:rPr>
              <a:t>2</a:t>
            </a:r>
            <a:endParaRPr lang="vi-VN" sz="2800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3337026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  <a:endParaRPr lang="vi-VN" sz="2400" dirty="0">
              <a:solidFill>
                <a:prstClr val="black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24423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3371078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3367606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377120"/>
            <a:ext cx="603557" cy="482845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3500621" y="4384124"/>
            <a:ext cx="1769408" cy="8286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dirty="0">
              <a:solidFill>
                <a:prstClr val="white">
                  <a:lumMod val="50000"/>
                </a:prst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65758"/>
              </p:ext>
            </p:extLst>
          </p:nvPr>
        </p:nvGraphicFramePr>
        <p:xfrm>
          <a:off x="1379538" y="2466975"/>
          <a:ext cx="4460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190440" progId="Equation.DSMT4">
                  <p:embed/>
                </p:oleObj>
              </mc:Choice>
              <mc:Fallback>
                <p:oleObj name="Equation" r:id="rId15" imgW="24120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9538" y="2466975"/>
                        <a:ext cx="4460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89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419709" y="390217"/>
            <a:ext cx="8691512" cy="16802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rgbClr val="0000B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n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̃y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̀a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́n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́t</a:t>
            </a:r>
            <a:r>
              <a:rPr lang="en-US" sz="2400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̉ là</a:t>
            </a:r>
            <a:endParaRPr lang="vi-VN" sz="2400" dirty="0">
              <a:solidFill>
                <a:srgbClr val="0000B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231926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A. </a:t>
            </a:r>
            <a:r>
              <a:rPr lang="en-US" sz="2400" dirty="0">
                <a:solidFill>
                  <a:prstClr val="black"/>
                </a:solidFill>
              </a:rPr>
              <a:t>-2x</a:t>
            </a:r>
            <a:r>
              <a:rPr lang="en-US" sz="2400" baseline="30000" dirty="0">
                <a:solidFill>
                  <a:prstClr val="black"/>
                </a:solidFill>
              </a:rPr>
              <a:t>3</a:t>
            </a:r>
            <a:r>
              <a:rPr lang="en-US" sz="2400" dirty="0">
                <a:solidFill>
                  <a:prstClr val="black"/>
                </a:solidFill>
              </a:rPr>
              <a:t> – 2x</a:t>
            </a:r>
            <a:r>
              <a:rPr lang="en-US" sz="2400" baseline="30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- 1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2322401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B.</a:t>
            </a:r>
            <a:r>
              <a:rPr lang="en-US" sz="2400" dirty="0">
                <a:solidFill>
                  <a:prstClr val="black"/>
                </a:solidFill>
              </a:rPr>
              <a:t> -2x</a:t>
            </a:r>
            <a:r>
              <a:rPr lang="en-US" sz="2400" baseline="30000" dirty="0">
                <a:solidFill>
                  <a:prstClr val="black"/>
                </a:solidFill>
              </a:rPr>
              <a:t>4</a:t>
            </a:r>
            <a:r>
              <a:rPr lang="en-US" sz="2400" dirty="0">
                <a:solidFill>
                  <a:prstClr val="black"/>
                </a:solidFill>
              </a:rPr>
              <a:t> - 2x</a:t>
            </a:r>
            <a:r>
              <a:rPr lang="en-US" sz="2400" baseline="30000" dirty="0">
                <a:solidFill>
                  <a:prstClr val="black"/>
                </a:solidFill>
              </a:rPr>
              <a:t>3</a:t>
            </a:r>
            <a:r>
              <a:rPr lang="en-US" sz="2400" dirty="0">
                <a:solidFill>
                  <a:prstClr val="black"/>
                </a:solidFill>
              </a:rPr>
              <a:t> – 1</a:t>
            </a:r>
            <a:r>
              <a:rPr lang="vi-VN" sz="24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832665" y="298613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C.</a:t>
            </a:r>
            <a:r>
              <a:rPr lang="en-US" sz="2400" dirty="0">
                <a:solidFill>
                  <a:prstClr val="black"/>
                </a:solidFill>
              </a:rPr>
              <a:t> - 2x</a:t>
            </a:r>
            <a:r>
              <a:rPr lang="en-US" sz="2400" baseline="30000" dirty="0">
                <a:solidFill>
                  <a:prstClr val="black"/>
                </a:solidFill>
              </a:rPr>
              <a:t>3</a:t>
            </a:r>
            <a:r>
              <a:rPr lang="en-US" sz="2400" dirty="0">
                <a:solidFill>
                  <a:prstClr val="black"/>
                </a:solidFill>
              </a:rPr>
              <a:t> – 8x</a:t>
            </a:r>
            <a:r>
              <a:rPr lang="en-US" sz="2400" baseline="30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- 1</a:t>
            </a:r>
            <a:r>
              <a:rPr lang="vi-VN" sz="24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592304" y="298501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D.</a:t>
            </a:r>
            <a:r>
              <a:rPr lang="en-US" sz="2400" dirty="0">
                <a:solidFill>
                  <a:prstClr val="black"/>
                </a:solidFill>
              </a:rPr>
              <a:t> -1- 2x</a:t>
            </a:r>
            <a:r>
              <a:rPr lang="en-US" sz="2400" baseline="30000" dirty="0">
                <a:solidFill>
                  <a:prstClr val="black"/>
                </a:solidFill>
              </a:rPr>
              <a:t>2 </a:t>
            </a:r>
            <a:r>
              <a:rPr lang="en-US" sz="2400" dirty="0">
                <a:solidFill>
                  <a:prstClr val="black"/>
                </a:solidFill>
              </a:rPr>
              <a:t>- 2x</a:t>
            </a:r>
            <a:r>
              <a:rPr lang="en-US" sz="2400" baseline="30000" dirty="0">
                <a:solidFill>
                  <a:prstClr val="black"/>
                </a:solidFill>
              </a:rPr>
              <a:t>3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vi-VN" sz="2400" dirty="0">
                <a:solidFill>
                  <a:prstClr val="black"/>
                </a:solidFill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233836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301116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301986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353344"/>
            <a:ext cx="603557" cy="530398"/>
          </a:xfrm>
          <a:prstGeom prst="rect">
            <a:avLst/>
          </a:prstGeom>
        </p:spPr>
      </p:pic>
      <p:sp>
        <p:nvSpPr>
          <p:cNvPr id="17" name="Cloud 16">
            <a:hlinkClick r:id="rId17" action="ppaction://hlinksldjump"/>
          </p:cNvPr>
          <p:cNvSpPr/>
          <p:nvPr/>
        </p:nvSpPr>
        <p:spPr>
          <a:xfrm>
            <a:off x="3500621" y="4384124"/>
            <a:ext cx="1769408" cy="8286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dirty="0">
              <a:solidFill>
                <a:prstClr val="white">
                  <a:lumMod val="50000"/>
                </a:prst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51056"/>
              </p:ext>
            </p:extLst>
          </p:nvPr>
        </p:nvGraphicFramePr>
        <p:xfrm>
          <a:off x="4225925" y="496888"/>
          <a:ext cx="3209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60440" imgH="317160" progId="Equation.DSMT4">
                  <p:embed/>
                </p:oleObj>
              </mc:Choice>
              <mc:Fallback>
                <p:oleObj name="Equation" r:id="rId18" imgW="2260440" imgH="317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25925" y="496888"/>
                        <a:ext cx="32099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4" descr="AG00040_">
            <a:extLst>
              <a:ext uri="{FF2B5EF4-FFF2-40B4-BE49-F238E27FC236}">
                <a16:creationId xmlns:a16="http://schemas.microsoft.com/office/drawing/2014/main" id="{9CA6D524-4ED8-41A7-8806-005A03604B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5798">
            <a:off x="6886642" y="6256101"/>
            <a:ext cx="561975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83">
            <a:extLst>
              <a:ext uri="{FF2B5EF4-FFF2-40B4-BE49-F238E27FC236}">
                <a16:creationId xmlns:a16="http://schemas.microsoft.com/office/drawing/2014/main" id="{8E99BE36-3262-4BC5-9ACB-47393150C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9885" y="6005513"/>
            <a:ext cx="1219200" cy="838200"/>
          </a:xfrm>
          <a:prstGeom prst="roundRect">
            <a:avLst>
              <a:gd name="adj" fmla="val 15231"/>
            </a:avLst>
          </a:prstGeom>
          <a:gradFill rotWithShape="1">
            <a:gsLst>
              <a:gs pos="0">
                <a:srgbClr val="FF0000"/>
              </a:gs>
              <a:gs pos="50000">
                <a:srgbClr val="FFFF00"/>
              </a:gs>
              <a:gs pos="100000">
                <a:srgbClr val="FF0000"/>
              </a:gs>
            </a:gsLst>
            <a:lin ang="5400000" scaled="1"/>
          </a:gradFill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800">
              <a:solidFill>
                <a:srgbClr val="0000FF"/>
              </a:solidFill>
              <a:latin typeface="VNI-Souvir" pitchFamily="2" charset="0"/>
            </a:endParaRPr>
          </a:p>
        </p:txBody>
      </p:sp>
      <p:sp>
        <p:nvSpPr>
          <p:cNvPr id="28" name="Text Box 84">
            <a:extLst>
              <a:ext uri="{FF2B5EF4-FFF2-40B4-BE49-F238E27FC236}">
                <a16:creationId xmlns:a16="http://schemas.microsoft.com/office/drawing/2014/main" id="{87682EA1-4774-41C8-8D6F-24836817C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19800"/>
            <a:ext cx="1828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0</a:t>
            </a:r>
          </a:p>
        </p:txBody>
      </p:sp>
      <p:sp>
        <p:nvSpPr>
          <p:cNvPr id="29" name="Text Box 85">
            <a:extLst>
              <a:ext uri="{FF2B5EF4-FFF2-40B4-BE49-F238E27FC236}">
                <a16:creationId xmlns:a16="http://schemas.microsoft.com/office/drawing/2014/main" id="{6EA1521F-1A91-4B94-B5FC-FAF3186C6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30" name="Text Box 86">
            <a:extLst>
              <a:ext uri="{FF2B5EF4-FFF2-40B4-BE49-F238E27FC236}">
                <a16:creationId xmlns:a16="http://schemas.microsoft.com/office/drawing/2014/main" id="{828BC683-550E-4D70-B75A-631467A31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31" name="Text Box 87">
            <a:extLst>
              <a:ext uri="{FF2B5EF4-FFF2-40B4-BE49-F238E27FC236}">
                <a16:creationId xmlns:a16="http://schemas.microsoft.com/office/drawing/2014/main" id="{D6E19057-E414-48E3-BD4D-10B288C01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19800"/>
            <a:ext cx="1828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32" name="Text Box 91">
            <a:extLst>
              <a:ext uri="{FF2B5EF4-FFF2-40B4-BE49-F238E27FC236}">
                <a16:creationId xmlns:a16="http://schemas.microsoft.com/office/drawing/2014/main" id="{5457203A-B1BD-47C4-BD24-5ED4F0B7D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33" name="Text Box 92">
            <a:extLst>
              <a:ext uri="{FF2B5EF4-FFF2-40B4-BE49-F238E27FC236}">
                <a16:creationId xmlns:a16="http://schemas.microsoft.com/office/drawing/2014/main" id="{E2709A44-9781-4CA9-A540-9FC622259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34" name="Text Box 93">
            <a:extLst>
              <a:ext uri="{FF2B5EF4-FFF2-40B4-BE49-F238E27FC236}">
                <a16:creationId xmlns:a16="http://schemas.microsoft.com/office/drawing/2014/main" id="{2FAEC497-A2DE-44D8-83FC-7BDA95887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35" name="Text Box 94">
            <a:extLst>
              <a:ext uri="{FF2B5EF4-FFF2-40B4-BE49-F238E27FC236}">
                <a16:creationId xmlns:a16="http://schemas.microsoft.com/office/drawing/2014/main" id="{89E9B4DD-4443-42D2-A4B2-1C7E95617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FF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36" name="Text Box 95">
            <a:extLst>
              <a:ext uri="{FF2B5EF4-FFF2-40B4-BE49-F238E27FC236}">
                <a16:creationId xmlns:a16="http://schemas.microsoft.com/office/drawing/2014/main" id="{64D4FD62-38AE-44C5-B9B3-8E0C8FD24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5085" y="6027738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>
                <a:solidFill>
                  <a:srgbClr val="0000FF"/>
                </a:solidFill>
                <a:latin typeface="VNI-Souvir" pitchFamily="2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84416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1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1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1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1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61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71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81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9100"/>
                            </p:stCondLst>
                            <p:childTnLst>
                              <p:par>
                                <p:cTn id="151" presetID="2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7" grpId="0" animBg="1"/>
      <p:bldP spid="27" grpId="1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795528"/>
            <a:ext cx="7895046" cy="141507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</a:t>
            </a:r>
            <a:r>
              <a:rPr 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́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à </a:t>
            </a:r>
            <a:endParaRPr lang="vi-VN" sz="2800" dirty="0">
              <a:solidFill>
                <a:srgbClr val="0000B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2341382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A. </a:t>
            </a:r>
            <a:r>
              <a:rPr lang="en-US" sz="2800" dirty="0">
                <a:solidFill>
                  <a:prstClr val="black"/>
                </a:solidFill>
              </a:rPr>
              <a:t>4</a:t>
            </a:r>
            <a:endParaRPr lang="vi-VN" sz="2800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2322401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B. </a:t>
            </a:r>
            <a:r>
              <a:rPr lang="en-US" sz="2800" dirty="0">
                <a:solidFill>
                  <a:prstClr val="black"/>
                </a:solidFill>
              </a:rPr>
              <a:t>-3</a:t>
            </a:r>
            <a:endParaRPr lang="vi-VN" sz="28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98613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C.</a:t>
            </a:r>
            <a:r>
              <a:rPr lang="en-US" sz="2800" dirty="0">
                <a:solidFill>
                  <a:prstClr val="black"/>
                </a:solidFill>
                <a:latin typeface="+mj-lt"/>
              </a:rPr>
              <a:t> 0</a:t>
            </a:r>
            <a:endParaRPr lang="vi-VN" sz="280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98928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dirty="0">
                <a:solidFill>
                  <a:prstClr val="black"/>
                </a:solidFill>
              </a:rPr>
              <a:t>D. </a:t>
            </a:r>
            <a:r>
              <a:rPr lang="en-US" sz="2800" dirty="0">
                <a:solidFill>
                  <a:prstClr val="black"/>
                </a:solidFill>
              </a:rPr>
              <a:t>2 </a:t>
            </a:r>
            <a:endParaRPr lang="vi-VN" sz="2800" dirty="0">
              <a:solidFill>
                <a:prstClr val="black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233836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303383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301986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2377120"/>
            <a:ext cx="549444" cy="482845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3500621" y="4384124"/>
            <a:ext cx="1769408" cy="8286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dirty="0">
              <a:solidFill>
                <a:prstClr val="white">
                  <a:lumMod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01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kimtuocv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66805" y="27432"/>
            <a:ext cx="1271016" cy="1047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hlinkClick r:id="rId3"/>
            <a:extLst>
              <a:ext uri="{FF2B5EF4-FFF2-40B4-BE49-F238E27FC236}">
                <a16:creationId xmlns:a16="http://schemas.microsoft.com/office/drawing/2014/main" id="{087F4285-924E-2DD2-2217-979C98663A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3637" y="6007608"/>
            <a:ext cx="830363" cy="832027"/>
          </a:xfrm>
          <a:prstGeom prst="rect">
            <a:avLst/>
          </a:prstGeom>
        </p:spPr>
      </p:pic>
      <p:pic>
        <p:nvPicPr>
          <p:cNvPr id="16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0" y="-1"/>
            <a:ext cx="2953512" cy="6837987"/>
          </a:xfrm>
          <a:prstGeom prst="rect">
            <a:avLst/>
          </a:prstGeom>
        </p:spPr>
      </p:pic>
      <p:sp>
        <p:nvSpPr>
          <p:cNvPr id="17" name="TextBox 4"/>
          <p:cNvSpPr txBox="1"/>
          <p:nvPr/>
        </p:nvSpPr>
        <p:spPr>
          <a:xfrm>
            <a:off x="1139646" y="-1"/>
            <a:ext cx="6727159" cy="12182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9499"/>
              </a:lnSpc>
            </a:pPr>
            <a:r>
              <a:rPr lang="en-US" sz="4000" b="1" dirty="0" err="1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4000" b="1" dirty="0">
                <a:solidFill>
                  <a:srgbClr val="0000B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ỨC MỘT BIẾN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456814" y="1218281"/>
            <a:ext cx="903602" cy="814568"/>
            <a:chOff x="3383275" y="3513298"/>
            <a:chExt cx="966530" cy="906696"/>
          </a:xfrm>
        </p:grpSpPr>
        <p:sp>
          <p:nvSpPr>
            <p:cNvPr id="20" name="Freeform 12"/>
            <p:cNvSpPr/>
            <p:nvPr/>
          </p:nvSpPr>
          <p:spPr>
            <a:xfrm>
              <a:off x="3383275" y="3513298"/>
              <a:ext cx="966530" cy="906696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21" name="TextBox 20"/>
            <p:cNvSpPr txBox="1"/>
            <p:nvPr/>
          </p:nvSpPr>
          <p:spPr>
            <a:xfrm>
              <a:off x="3485973" y="3606930"/>
              <a:ext cx="761133" cy="7194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825492" y="2059352"/>
            <a:ext cx="903602" cy="814568"/>
            <a:chOff x="3383275" y="3513298"/>
            <a:chExt cx="966530" cy="906696"/>
          </a:xfrm>
        </p:grpSpPr>
        <p:sp>
          <p:nvSpPr>
            <p:cNvPr id="23" name="Freeform 12"/>
            <p:cNvSpPr/>
            <p:nvPr/>
          </p:nvSpPr>
          <p:spPr>
            <a:xfrm>
              <a:off x="3383275" y="3513298"/>
              <a:ext cx="966530" cy="906696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24" name="TextBox 23"/>
            <p:cNvSpPr txBox="1"/>
            <p:nvPr/>
          </p:nvSpPr>
          <p:spPr>
            <a:xfrm>
              <a:off x="3485973" y="3606930"/>
              <a:ext cx="761133" cy="7194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2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092322" y="2941544"/>
            <a:ext cx="903602" cy="814568"/>
            <a:chOff x="3383275" y="3513298"/>
            <a:chExt cx="966530" cy="906696"/>
          </a:xfrm>
        </p:grpSpPr>
        <p:sp>
          <p:nvSpPr>
            <p:cNvPr id="26" name="Freeform 12"/>
            <p:cNvSpPr/>
            <p:nvPr/>
          </p:nvSpPr>
          <p:spPr>
            <a:xfrm>
              <a:off x="3383275" y="3513298"/>
              <a:ext cx="966530" cy="906696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27" name="TextBox 26"/>
            <p:cNvSpPr txBox="1"/>
            <p:nvPr/>
          </p:nvSpPr>
          <p:spPr>
            <a:xfrm>
              <a:off x="3485973" y="3606930"/>
              <a:ext cx="761133" cy="7194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3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318878" y="3809748"/>
            <a:ext cx="903602" cy="814568"/>
            <a:chOff x="3383275" y="3513298"/>
            <a:chExt cx="966530" cy="906696"/>
          </a:xfrm>
        </p:grpSpPr>
        <p:sp>
          <p:nvSpPr>
            <p:cNvPr id="29" name="Freeform 12"/>
            <p:cNvSpPr/>
            <p:nvPr/>
          </p:nvSpPr>
          <p:spPr>
            <a:xfrm>
              <a:off x="3383275" y="3513298"/>
              <a:ext cx="966530" cy="906696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30" name="TextBox 29"/>
            <p:cNvSpPr txBox="1"/>
            <p:nvPr/>
          </p:nvSpPr>
          <p:spPr>
            <a:xfrm>
              <a:off x="3485973" y="3606930"/>
              <a:ext cx="761133" cy="7194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4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522917" y="4713826"/>
            <a:ext cx="903602" cy="814568"/>
            <a:chOff x="3383275" y="3513298"/>
            <a:chExt cx="966530" cy="906696"/>
          </a:xfrm>
        </p:grpSpPr>
        <p:sp>
          <p:nvSpPr>
            <p:cNvPr id="32" name="Freeform 12"/>
            <p:cNvSpPr/>
            <p:nvPr/>
          </p:nvSpPr>
          <p:spPr>
            <a:xfrm>
              <a:off x="3383275" y="3513298"/>
              <a:ext cx="966530" cy="906696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33" name="TextBox 32"/>
            <p:cNvSpPr txBox="1"/>
            <p:nvPr/>
          </p:nvSpPr>
          <p:spPr>
            <a:xfrm>
              <a:off x="3485973" y="3606930"/>
              <a:ext cx="761133" cy="7194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5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526709" y="5641696"/>
            <a:ext cx="903602" cy="814568"/>
            <a:chOff x="3383275" y="3513298"/>
            <a:chExt cx="966530" cy="906696"/>
          </a:xfrm>
        </p:grpSpPr>
        <p:sp>
          <p:nvSpPr>
            <p:cNvPr id="35" name="Freeform 12"/>
            <p:cNvSpPr/>
            <p:nvPr/>
          </p:nvSpPr>
          <p:spPr>
            <a:xfrm>
              <a:off x="3383275" y="3513298"/>
              <a:ext cx="966530" cy="906696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3884FD"/>
            </a:solidFill>
          </p:spPr>
        </p:sp>
        <p:sp>
          <p:nvSpPr>
            <p:cNvPr id="36" name="TextBox 35"/>
            <p:cNvSpPr txBox="1"/>
            <p:nvPr/>
          </p:nvSpPr>
          <p:spPr>
            <a:xfrm>
              <a:off x="3485973" y="3606930"/>
              <a:ext cx="761133" cy="7194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6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414890" y="1271917"/>
            <a:ext cx="49456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3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633082" y="2110299"/>
            <a:ext cx="49456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́i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ệm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3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95924" y="2982991"/>
            <a:ext cx="4676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n</a:t>
            </a:r>
            <a:endParaRPr lang="en-US" sz="3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222480" y="3920945"/>
            <a:ext cx="4676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3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426519" y="4797944"/>
            <a:ext cx="558032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ậc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ê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26519" y="5771980"/>
            <a:ext cx="507740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̣m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́n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426518" y="4797944"/>
            <a:ext cx="558032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ậc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ê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5004" y="997956"/>
            <a:ext cx="1671946" cy="3066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31175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358121">
            <a:off x="8286521" y="113587"/>
            <a:ext cx="741046" cy="753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2961" y="0"/>
            <a:ext cx="655583" cy="674225"/>
          </a:xfrm>
          <a:prstGeom prst="rect">
            <a:avLst/>
          </a:prstGeom>
        </p:spPr>
      </p:pic>
      <p:pic>
        <p:nvPicPr>
          <p:cNvPr id="11" name="Picture 10" descr="kimtuocv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" y="15245"/>
            <a:ext cx="1271016" cy="1047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natures1%20(12)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" y="5843016"/>
            <a:ext cx="1272139" cy="929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hlinkClick r:id="rId7"/>
            <a:extLst>
              <a:ext uri="{FF2B5EF4-FFF2-40B4-BE49-F238E27FC236}">
                <a16:creationId xmlns:a16="http://schemas.microsoft.com/office/drawing/2014/main" id="{087F4285-924E-2DD2-2217-979C98663A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46135" y="5658218"/>
            <a:ext cx="1177409" cy="11797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87" y="-106733"/>
            <a:ext cx="7991552" cy="5855481"/>
          </a:xfrm>
          <a:prstGeom prst="rect">
            <a:avLst/>
          </a:prstGeom>
        </p:spPr>
      </p:pic>
      <p:sp>
        <p:nvSpPr>
          <p:cNvPr id="8" name="TextBox 14"/>
          <p:cNvSpPr txBox="1"/>
          <p:nvPr/>
        </p:nvSpPr>
        <p:spPr>
          <a:xfrm>
            <a:off x="941549" y="1478896"/>
            <a:ext cx="7086883" cy="267765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T 60</a:t>
            </a:r>
          </a:p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5. ĐA THỨC MỘT BIẾN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6D41FA-BF24-4D3D-B4EE-423617041240}"/>
              </a:ext>
            </a:extLst>
          </p:cNvPr>
          <p:cNvSpPr txBox="1"/>
          <p:nvPr/>
        </p:nvSpPr>
        <p:spPr>
          <a:xfrm>
            <a:off x="941549" y="4220791"/>
            <a:ext cx="6694161" cy="605704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defTabSz="511496"/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6) 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36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032639"/>
      </p:ext>
    </p:extLst>
  </p:cSld>
  <p:clrMapOvr>
    <a:masterClrMapping/>
  </p:clrMapOvr>
  <p:transition spd="slow">
    <p:randomBar dir="vert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5FCB301-B2A8-4331-BB28-A71F5D4458C3}&quot;/&gt;&lt;isInvalidForFieldText val=&quot;0&quot;/&gt;&lt;Image&gt;&lt;filename val=&quot;C:\Users\Lenovo\AppData\Local\Temp\PR\data\asimages\{65FCB301-B2A8-4331-BB28-A71F5D4458C3}_2.png&quot;/&gt;&lt;left val=&quot;79&quot;/&gt;&lt;top val=&quot;5&quot;/&gt;&lt;width val=&quot;515&quot;/&gt;&lt;height val=&quot;81&quot;/&gt;&lt;hasText val=&quot;1&quot;/&gt;&lt;/Image&gt;&lt;/ThreeDShapeInfo&gt;"/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5FCB301-B2A8-4331-BB28-A71F5D4458C3}&quot;/&gt;&lt;isInvalidForFieldText val=&quot;0&quot;/&gt;&lt;Image&gt;&lt;filename val=&quot;C:\Users\Lenovo\AppData\Local\Temp\PR\data\asimages\{65FCB301-B2A8-4331-BB28-A71F5D4458C3}_2.png&quot;/&gt;&lt;left val=&quot;79&quot;/&gt;&lt;top val=&quot;5&quot;/&gt;&lt;width val=&quot;515&quot;/&gt;&lt;height val=&quot;81&quot;/&gt;&lt;hasText val=&quot;1&quot;/&gt;&lt;/Image&gt;&lt;/ThreeDShapeInfo&gt;"/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5FCB301-B2A8-4331-BB28-A71F5D4458C3}&quot;/&gt;&lt;isInvalidForFieldText val=&quot;0&quot;/&gt;&lt;Image&gt;&lt;filename val=&quot;C:\Users\Lenovo\AppData\Local\Temp\PR\data\asimages\{65FCB301-B2A8-4331-BB28-A71F5D4458C3}_2.png&quot;/&gt;&lt;left val=&quot;79&quot;/&gt;&lt;top val=&quot;5&quot;/&gt;&lt;width val=&quot;515&quot;/&gt;&lt;height val=&quot;81&quot;/&gt;&lt;hasText val=&quot;1&quot;/&gt;&lt;/Image&gt;&lt;/ThreeDShapeInfo&gt;"/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10</TotalTime>
  <Words>2180</Words>
  <Application>Microsoft Office PowerPoint</Application>
  <PresentationFormat>On-screen Show (4:3)</PresentationFormat>
  <Paragraphs>232</Paragraphs>
  <Slides>27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.VnHelvetInsH</vt:lpstr>
      <vt:lpstr>Arial</vt:lpstr>
      <vt:lpstr>Calibri</vt:lpstr>
      <vt:lpstr>Calibri Light</vt:lpstr>
      <vt:lpstr>Cambria Math</vt:lpstr>
      <vt:lpstr>Tahoma</vt:lpstr>
      <vt:lpstr>Times New Roman</vt:lpstr>
      <vt:lpstr>Verdana</vt:lpstr>
      <vt:lpstr>VNI-Souvir</vt:lpstr>
      <vt:lpstr>Office Theme</vt:lpstr>
      <vt:lpstr>2_Office Theme</vt:lpstr>
      <vt:lpstr>3_Office Theme</vt:lpstr>
      <vt:lpstr>5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950</cp:revision>
  <cp:lastPrinted>2025-03-25T12:26:03Z</cp:lastPrinted>
  <dcterms:created xsi:type="dcterms:W3CDTF">2004-11-22T11:19:33Z</dcterms:created>
  <dcterms:modified xsi:type="dcterms:W3CDTF">2025-03-25T14:46:01Z</dcterms:modified>
</cp:coreProperties>
</file>